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5584" w:rsidRDefault="00A55584" w:rsidP="00A55584">
      <w:pPr>
        <w:pStyle w:val="aa"/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реждение образования</w:t>
      </w:r>
    </w:p>
    <w:p w:rsidR="00A55584" w:rsidRDefault="00A55584" w:rsidP="00A55584">
      <w:pPr>
        <w:pStyle w:val="aa"/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елорусский государственный университет информатики </w:t>
      </w:r>
    </w:p>
    <w:p w:rsidR="00A55584" w:rsidRDefault="00A55584" w:rsidP="00A55584">
      <w:pPr>
        <w:pStyle w:val="aa"/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 радиоэлектроники</w:t>
      </w:r>
    </w:p>
    <w:p w:rsidR="00A55584" w:rsidRDefault="00A55584" w:rsidP="00A55584">
      <w:pPr>
        <w:pStyle w:val="aa"/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культет компьютерных технологий ИИТ</w:t>
      </w:r>
    </w:p>
    <w:p w:rsidR="00A55584" w:rsidRDefault="00A55584" w:rsidP="00A55584"/>
    <w:p w:rsidR="00A55584" w:rsidRDefault="00A55584" w:rsidP="00A55584"/>
    <w:p w:rsidR="00A55584" w:rsidRDefault="00A55584" w:rsidP="00A55584"/>
    <w:p w:rsidR="00A55584" w:rsidRDefault="00A55584" w:rsidP="00A55584"/>
    <w:p w:rsidR="00A55584" w:rsidRDefault="00A55584" w:rsidP="00A55584"/>
    <w:p w:rsidR="00A55584" w:rsidRDefault="00A55584" w:rsidP="00A55584"/>
    <w:p w:rsidR="00A55584" w:rsidRDefault="00A55584" w:rsidP="00A55584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абораторная работа №3</w:t>
      </w:r>
    </w:p>
    <w:p w:rsidR="00A55584" w:rsidRDefault="00A55584" w:rsidP="00A55584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оделирование</w:t>
      </w:r>
    </w:p>
    <w:p w:rsidR="00A55584" w:rsidRPr="00A55584" w:rsidRDefault="00A55584" w:rsidP="00A55584">
      <w:pPr>
        <w:autoSpaceDE w:val="0"/>
        <w:autoSpaceDN w:val="0"/>
        <w:adjustRightInd w:val="0"/>
        <w:ind w:firstLine="0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A55584">
        <w:rPr>
          <w:rFonts w:ascii="Times New Roman" w:eastAsia="TimesNewRomanPSMT" w:hAnsi="Times New Roman" w:cs="Times New Roman"/>
          <w:sz w:val="28"/>
          <w:szCs w:val="28"/>
        </w:rPr>
        <w:t>Разработка, отладка и исследование</w:t>
      </w:r>
      <w:r>
        <w:rPr>
          <w:rFonts w:ascii="Times New Roman" w:eastAsia="TimesNewRomanPSMT" w:hAnsi="Times New Roman" w:cs="Times New Roman"/>
          <w:sz w:val="28"/>
          <w:szCs w:val="28"/>
        </w:rPr>
        <w:br/>
      </w:r>
      <w:r w:rsidRPr="00A55584">
        <w:rPr>
          <w:rFonts w:ascii="Times New Roman" w:eastAsia="TimesNewRomanPSMT" w:hAnsi="Times New Roman" w:cs="Times New Roman"/>
          <w:sz w:val="28"/>
          <w:szCs w:val="28"/>
        </w:rPr>
        <w:t xml:space="preserve"> программной модели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5584">
        <w:rPr>
          <w:rFonts w:ascii="Times New Roman" w:eastAsia="TimesNewRomanPSMT" w:hAnsi="Times New Roman" w:cs="Times New Roman"/>
          <w:sz w:val="28"/>
          <w:szCs w:val="28"/>
        </w:rPr>
        <w:t>дискретно-стохастической СМО</w:t>
      </w:r>
    </w:p>
    <w:p w:rsidR="00A55584" w:rsidRDefault="00A55584" w:rsidP="00A55584">
      <w:pPr>
        <w:jc w:val="center"/>
        <w:rPr>
          <w:rFonts w:ascii="Times New Roman" w:hAnsi="Times New Roman"/>
          <w:sz w:val="28"/>
          <w:szCs w:val="28"/>
        </w:rPr>
      </w:pPr>
    </w:p>
    <w:p w:rsidR="00A55584" w:rsidRDefault="00A55584" w:rsidP="00A55584">
      <w:pPr>
        <w:jc w:val="center"/>
        <w:rPr>
          <w:rFonts w:ascii="Times New Roman" w:hAnsi="Times New Roman"/>
          <w:sz w:val="28"/>
          <w:szCs w:val="28"/>
        </w:rPr>
      </w:pPr>
    </w:p>
    <w:p w:rsidR="00A55584" w:rsidRDefault="00A55584" w:rsidP="00A55584">
      <w:pPr>
        <w:jc w:val="center"/>
        <w:rPr>
          <w:rFonts w:ascii="Times New Roman" w:hAnsi="Times New Roman"/>
          <w:sz w:val="28"/>
          <w:szCs w:val="28"/>
        </w:rPr>
      </w:pPr>
    </w:p>
    <w:p w:rsidR="00A55584" w:rsidRDefault="00A55584" w:rsidP="00A55584">
      <w:pPr>
        <w:jc w:val="right"/>
        <w:rPr>
          <w:rFonts w:ascii="Times New Roman" w:hAnsi="Times New Roman"/>
          <w:sz w:val="28"/>
          <w:szCs w:val="28"/>
          <w:lang w:val="be-BY"/>
        </w:rPr>
      </w:pP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br/>
        <w:t>Выполнил: студент</w:t>
      </w:r>
      <w:r w:rsidR="004F4799">
        <w:rPr>
          <w:rFonts w:ascii="Times New Roman" w:hAnsi="Times New Roman"/>
          <w:sz w:val="28"/>
          <w:szCs w:val="28"/>
        </w:rPr>
        <w:t>ы</w:t>
      </w:r>
      <w:r>
        <w:rPr>
          <w:rFonts w:ascii="Times New Roman" w:hAnsi="Times New Roman"/>
          <w:sz w:val="28"/>
          <w:szCs w:val="28"/>
        </w:rPr>
        <w:t xml:space="preserve"> гр.180511</w:t>
      </w:r>
    </w:p>
    <w:p w:rsidR="00A55584" w:rsidRDefault="00A55584" w:rsidP="00A55584">
      <w:pPr>
        <w:jc w:val="right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Жданко</w:t>
      </w:r>
      <w:proofErr w:type="spellEnd"/>
      <w:r>
        <w:rPr>
          <w:rFonts w:ascii="Times New Roman" w:hAnsi="Times New Roman"/>
          <w:sz w:val="28"/>
          <w:szCs w:val="28"/>
        </w:rPr>
        <w:t xml:space="preserve"> М.И.</w:t>
      </w:r>
    </w:p>
    <w:p w:rsidR="00A55584" w:rsidRDefault="00A55584" w:rsidP="00A55584">
      <w:pPr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риневич А.А..</w:t>
      </w:r>
    </w:p>
    <w:p w:rsidR="00A55584" w:rsidRDefault="00A55584" w:rsidP="00A55584">
      <w:pPr>
        <w:pStyle w:val="aa"/>
        <w:spacing w:line="360" w:lineRule="auto"/>
        <w:ind w:left="7080"/>
        <w:jc w:val="right"/>
        <w:rPr>
          <w:rFonts w:ascii="Times New Roman" w:hAnsi="Times New Roman"/>
          <w:sz w:val="28"/>
          <w:szCs w:val="28"/>
        </w:rPr>
      </w:pPr>
    </w:p>
    <w:p w:rsidR="00A55584" w:rsidRDefault="00A55584" w:rsidP="00A55584">
      <w:pPr>
        <w:pStyle w:val="aa"/>
        <w:spacing w:line="360" w:lineRule="auto"/>
        <w:ind w:left="708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верил: преподаватель Лашкевич Е.М.</w:t>
      </w:r>
    </w:p>
    <w:p w:rsidR="00A55584" w:rsidRDefault="00A55584" w:rsidP="00A55584">
      <w:pPr>
        <w:pStyle w:val="aa"/>
        <w:spacing w:line="360" w:lineRule="auto"/>
        <w:ind w:left="7080"/>
        <w:jc w:val="right"/>
        <w:rPr>
          <w:rFonts w:ascii="Times New Roman" w:hAnsi="Times New Roman"/>
          <w:sz w:val="28"/>
          <w:szCs w:val="28"/>
        </w:rPr>
      </w:pPr>
    </w:p>
    <w:p w:rsidR="00A55584" w:rsidRDefault="00A55584" w:rsidP="00A55584">
      <w:pPr>
        <w:jc w:val="right"/>
      </w:pPr>
    </w:p>
    <w:p w:rsidR="00A55584" w:rsidRDefault="00A55584" w:rsidP="00A55584">
      <w:pPr>
        <w:jc w:val="right"/>
      </w:pPr>
    </w:p>
    <w:p w:rsidR="00A55584" w:rsidRDefault="00A55584" w:rsidP="00A55584">
      <w:pPr>
        <w:jc w:val="right"/>
      </w:pPr>
    </w:p>
    <w:p w:rsidR="00A55584" w:rsidRDefault="00A55584" w:rsidP="00A55584"/>
    <w:p w:rsidR="00A55584" w:rsidRDefault="00A55584" w:rsidP="00A55584">
      <w:pPr>
        <w:jc w:val="right"/>
      </w:pPr>
    </w:p>
    <w:p w:rsidR="00A55584" w:rsidRDefault="00A55584" w:rsidP="00A55584">
      <w:pPr>
        <w:jc w:val="right"/>
      </w:pPr>
    </w:p>
    <w:p w:rsidR="00A55584" w:rsidRDefault="00A55584" w:rsidP="00A55584">
      <w:pPr>
        <w:jc w:val="center"/>
        <w:rPr>
          <w:sz w:val="28"/>
          <w:szCs w:val="28"/>
        </w:rPr>
      </w:pPr>
    </w:p>
    <w:p w:rsidR="00A55584" w:rsidRDefault="00A55584" w:rsidP="00A55584">
      <w:pPr>
        <w:jc w:val="center"/>
        <w:rPr>
          <w:sz w:val="28"/>
          <w:szCs w:val="28"/>
        </w:rPr>
      </w:pPr>
    </w:p>
    <w:p w:rsidR="00A55584" w:rsidRDefault="00A55584" w:rsidP="00A55584">
      <w:pPr>
        <w:jc w:val="center"/>
        <w:rPr>
          <w:sz w:val="28"/>
          <w:szCs w:val="28"/>
        </w:rPr>
      </w:pPr>
    </w:p>
    <w:p w:rsidR="00A55584" w:rsidRDefault="00A55584" w:rsidP="00A55584">
      <w:pPr>
        <w:jc w:val="center"/>
        <w:rPr>
          <w:sz w:val="28"/>
          <w:szCs w:val="28"/>
        </w:rPr>
      </w:pPr>
    </w:p>
    <w:p w:rsidR="00A55584" w:rsidRDefault="00A55584" w:rsidP="00A55584">
      <w:pPr>
        <w:jc w:val="center"/>
        <w:rPr>
          <w:sz w:val="28"/>
          <w:szCs w:val="28"/>
        </w:rPr>
      </w:pPr>
    </w:p>
    <w:p w:rsidR="00A55584" w:rsidRDefault="00A55584" w:rsidP="00A55584">
      <w:pPr>
        <w:jc w:val="center"/>
        <w:rPr>
          <w:sz w:val="28"/>
          <w:szCs w:val="28"/>
        </w:rPr>
      </w:pPr>
    </w:p>
    <w:p w:rsidR="00A55584" w:rsidRDefault="00A55584" w:rsidP="00A55584">
      <w:pPr>
        <w:jc w:val="center"/>
        <w:rPr>
          <w:sz w:val="28"/>
          <w:szCs w:val="28"/>
        </w:rPr>
      </w:pPr>
    </w:p>
    <w:p w:rsidR="00A55584" w:rsidRDefault="00A55584" w:rsidP="00A55584">
      <w:pPr>
        <w:jc w:val="center"/>
        <w:rPr>
          <w:sz w:val="28"/>
          <w:szCs w:val="28"/>
        </w:rPr>
      </w:pPr>
    </w:p>
    <w:p w:rsidR="00A55584" w:rsidRPr="00A55584" w:rsidRDefault="00A55584" w:rsidP="00A55584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A55584">
        <w:rPr>
          <w:rFonts w:ascii="Times New Roman" w:hAnsi="Times New Roman" w:cs="Times New Roman"/>
          <w:sz w:val="28"/>
          <w:szCs w:val="28"/>
        </w:rPr>
        <w:t>Минск, 2014</w:t>
      </w:r>
    </w:p>
    <w:p w:rsidR="00060E9D" w:rsidRPr="003B7636" w:rsidRDefault="00A55584" w:rsidP="00A55584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br/>
      </w:r>
      <w:r w:rsidR="003B7636" w:rsidRPr="003B7636"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060E9D" w:rsidRPr="00060E9D" w:rsidRDefault="001818EF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Для СМО заданной</w:t>
      </w:r>
      <w:r w:rsidR="00060E9D" w:rsidRPr="00060E9D">
        <w:rPr>
          <w:rFonts w:ascii="Times New Roman" w:hAnsi="Times New Roman" w:cs="Times New Roman"/>
          <w:sz w:val="28"/>
          <w:szCs w:val="28"/>
        </w:rPr>
        <w:t xml:space="preserve"> конфигурации построить имитационную модель и исследовать ее (разработать алгоритм и </w:t>
      </w:r>
      <w:r w:rsidRPr="00060E9D">
        <w:rPr>
          <w:rFonts w:ascii="Times New Roman" w:hAnsi="Times New Roman" w:cs="Times New Roman"/>
          <w:sz w:val="28"/>
          <w:szCs w:val="28"/>
        </w:rPr>
        <w:t>написать имитирующую программу</w:t>
      </w:r>
      <w:r w:rsidR="00060E9D" w:rsidRPr="00060E9D">
        <w:rPr>
          <w:rFonts w:ascii="Times New Roman" w:hAnsi="Times New Roman" w:cs="Times New Roman"/>
          <w:sz w:val="28"/>
          <w:szCs w:val="28"/>
        </w:rPr>
        <w:t xml:space="preserve">, предусматривающую сбор и статистическую обработку данных для получения </w:t>
      </w:r>
      <w:r w:rsidRPr="00060E9D">
        <w:rPr>
          <w:rFonts w:ascii="Times New Roman" w:hAnsi="Times New Roman" w:cs="Times New Roman"/>
          <w:sz w:val="28"/>
          <w:szCs w:val="28"/>
        </w:rPr>
        <w:t>оценок заданных характеристик СМО</w:t>
      </w:r>
      <w:r w:rsidR="00060E9D" w:rsidRPr="00060E9D">
        <w:rPr>
          <w:rFonts w:ascii="Times New Roman" w:hAnsi="Times New Roman" w:cs="Times New Roman"/>
          <w:sz w:val="28"/>
          <w:szCs w:val="28"/>
        </w:rPr>
        <w:t xml:space="preserve">). </w:t>
      </w:r>
      <w:r w:rsidRPr="00060E9D">
        <w:rPr>
          <w:rFonts w:ascii="Times New Roman" w:hAnsi="Times New Roman" w:cs="Times New Roman"/>
          <w:sz w:val="28"/>
          <w:szCs w:val="28"/>
        </w:rPr>
        <w:t>Распределение интервалов времени</w:t>
      </w:r>
      <w:r w:rsidR="00060E9D" w:rsidRPr="00060E9D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между заявками во входном потоке и интервалов времени обслуживания</w:t>
      </w:r>
      <w:r w:rsidR="00060E9D" w:rsidRPr="00060E9D">
        <w:rPr>
          <w:rFonts w:ascii="Times New Roman" w:hAnsi="Times New Roman" w:cs="Times New Roman"/>
          <w:sz w:val="28"/>
          <w:szCs w:val="28"/>
        </w:rPr>
        <w:t xml:space="preserve"> – геометрическое с соответствующим параметром (ρ, π1, π2)</w:t>
      </w:r>
      <w:r>
        <w:rPr>
          <w:rFonts w:ascii="Times New Roman" w:hAnsi="Times New Roman" w:cs="Times New Roman"/>
          <w:sz w:val="28"/>
          <w:szCs w:val="28"/>
        </w:rPr>
        <w:t xml:space="preserve">. Если ρ не задано, то входной </w:t>
      </w:r>
      <w:r w:rsidR="00060E9D" w:rsidRPr="00060E9D">
        <w:rPr>
          <w:rFonts w:ascii="Times New Roman" w:hAnsi="Times New Roman" w:cs="Times New Roman"/>
          <w:sz w:val="28"/>
          <w:szCs w:val="28"/>
        </w:rPr>
        <w:t>поток – регулярный (с указанным в обозначении источника числом тактов между заявками).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60E9D">
        <w:rPr>
          <w:rFonts w:ascii="Times New Roman" w:hAnsi="Times New Roman" w:cs="Times New Roman"/>
          <w:sz w:val="28"/>
          <w:szCs w:val="28"/>
        </w:rPr>
        <w:t>Р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отк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– вероятность отказа;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60E9D">
        <w:rPr>
          <w:rFonts w:ascii="Times New Roman" w:hAnsi="Times New Roman" w:cs="Times New Roman"/>
          <w:sz w:val="28"/>
          <w:szCs w:val="28"/>
        </w:rPr>
        <w:t>Р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бл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– вероятность блокировки;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60E9D">
        <w:rPr>
          <w:rFonts w:ascii="Times New Roman" w:hAnsi="Times New Roman" w:cs="Times New Roman"/>
          <w:sz w:val="28"/>
          <w:szCs w:val="28"/>
        </w:rPr>
        <w:t>L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оч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– средняя длина очереди; Q – относительная пропускная способность;</w:t>
      </w:r>
    </w:p>
    <w:p w:rsidR="003B7636" w:rsidRDefault="00060E9D" w:rsidP="006F337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А – абсолютная пропускная способность.</w:t>
      </w:r>
    </w:p>
    <w:p w:rsidR="0070120D" w:rsidRDefault="0070120D" w:rsidP="00A5063A">
      <w:pPr>
        <w:rPr>
          <w:rFonts w:ascii="Times New Roman" w:hAnsi="Times New Roman" w:cs="Times New Roman"/>
          <w:sz w:val="28"/>
          <w:szCs w:val="28"/>
        </w:rPr>
      </w:pPr>
    </w:p>
    <w:p w:rsidR="00660F5B" w:rsidRPr="003B7636" w:rsidRDefault="00660F5B" w:rsidP="00660F5B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7636">
        <w:rPr>
          <w:rFonts w:ascii="Times New Roman" w:hAnsi="Times New Roman" w:cs="Times New Roman"/>
          <w:b/>
          <w:sz w:val="28"/>
          <w:szCs w:val="28"/>
        </w:rPr>
        <w:t>Процедура выполнения</w:t>
      </w:r>
    </w:p>
    <w:p w:rsidR="00E23F12" w:rsidRDefault="00E23F12" w:rsidP="00660F5B">
      <w:pPr>
        <w:rPr>
          <w:rFonts w:ascii="Times New Roman" w:hAnsi="Times New Roman" w:cs="Times New Roman"/>
          <w:sz w:val="28"/>
          <w:szCs w:val="28"/>
        </w:rPr>
      </w:pPr>
    </w:p>
    <w:p w:rsidR="00E23F12" w:rsidRPr="009F1AD2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9F1AD2">
        <w:rPr>
          <w:rFonts w:ascii="Times New Roman" w:hAnsi="Times New Roman" w:cs="Times New Roman"/>
          <w:sz w:val="28"/>
          <w:szCs w:val="28"/>
        </w:rPr>
        <w:t xml:space="preserve">1) </w:t>
      </w:r>
      <w:r w:rsidR="00E23F12" w:rsidRPr="00A308C2">
        <w:rPr>
          <w:rFonts w:ascii="Times New Roman" w:hAnsi="Times New Roman" w:cs="Times New Roman"/>
          <w:sz w:val="28"/>
          <w:szCs w:val="28"/>
          <w:u w:val="single"/>
        </w:rPr>
        <w:t>Исходные данные</w:t>
      </w:r>
    </w:p>
    <w:p w:rsidR="009F1AD2" w:rsidRPr="00FD50D7" w:rsidRDefault="00804F4A" w:rsidP="006F337D">
      <w:pPr>
        <w:framePr w:w="2910" w:h="1231" w:hSpace="142" w:wrap="notBeside" w:vAnchor="text" w:hAnchor="page" w:x="1764" w:y="345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3BABCD2" wp14:editId="22463A8C">
            <wp:extent cx="1857375" cy="102870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79354" cy="1040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page" w:tblpX="6061" w:tblpY="44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1"/>
        <w:gridCol w:w="566"/>
        <w:gridCol w:w="566"/>
        <w:gridCol w:w="2510"/>
      </w:tblGrid>
      <w:tr w:rsidR="009F1AD2" w:rsidRPr="00060E9D" w:rsidTr="006F337D">
        <w:trPr>
          <w:trHeight w:val="417"/>
        </w:trPr>
        <w:tc>
          <w:tcPr>
            <w:tcW w:w="0" w:type="auto"/>
            <w:vAlign w:val="center"/>
          </w:tcPr>
          <w:p w:rsidR="009F1AD2" w:rsidRPr="003339BE" w:rsidRDefault="009F1AD2" w:rsidP="006F337D">
            <w:pPr>
              <w:ind w:firstLine="0"/>
              <w:jc w:val="left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ρ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6F337D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π</w:t>
            </w:r>
            <w:r w:rsidRPr="006D2D9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6F337D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π</w:t>
            </w:r>
            <w:r w:rsidRPr="006D2D9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6F337D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Цель исследования</w:t>
            </w:r>
          </w:p>
        </w:tc>
      </w:tr>
      <w:tr w:rsidR="009F1AD2" w:rsidRPr="00060E9D" w:rsidTr="006F337D">
        <w:trPr>
          <w:trHeight w:val="397"/>
        </w:trPr>
        <w:tc>
          <w:tcPr>
            <w:tcW w:w="0" w:type="auto"/>
            <w:vAlign w:val="center"/>
          </w:tcPr>
          <w:p w:rsidR="009F1AD2" w:rsidRPr="00060E9D" w:rsidRDefault="009F1AD2" w:rsidP="006F337D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9F1AD2" w:rsidRPr="00804F4A" w:rsidRDefault="00CE5C0A" w:rsidP="00804F4A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804F4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9F1AD2" w:rsidRPr="00060E9D" w:rsidRDefault="00CE5C0A" w:rsidP="006F337D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0" w:type="auto"/>
            <w:vAlign w:val="center"/>
          </w:tcPr>
          <w:p w:rsidR="009F1AD2" w:rsidRPr="00804F4A" w:rsidRDefault="00804F4A" w:rsidP="006F337D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proofErr w:type="spellStart"/>
            <w:r w:rsidRPr="00804F4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ч</w:t>
            </w:r>
            <w:proofErr w:type="spellEnd"/>
          </w:p>
        </w:tc>
      </w:tr>
    </w:tbl>
    <w:p w:rsidR="00E23F12" w:rsidRPr="00FD50D7" w:rsidRDefault="00E23F12" w:rsidP="00660F5B">
      <w:pPr>
        <w:rPr>
          <w:rFonts w:ascii="Times New Roman" w:hAnsi="Times New Roman" w:cs="Times New Roman"/>
          <w:sz w:val="28"/>
          <w:szCs w:val="28"/>
        </w:rPr>
      </w:pPr>
    </w:p>
    <w:p w:rsidR="00660F5B" w:rsidRDefault="00660F5B" w:rsidP="00A5063A">
      <w:pPr>
        <w:rPr>
          <w:rFonts w:ascii="Times New Roman" w:hAnsi="Times New Roman" w:cs="Times New Roman"/>
          <w:sz w:val="28"/>
          <w:szCs w:val="28"/>
        </w:rPr>
      </w:pPr>
    </w:p>
    <w:p w:rsidR="00E23F12" w:rsidRPr="00FD50D7" w:rsidRDefault="00E23F12" w:rsidP="00A5063A">
      <w:pPr>
        <w:rPr>
          <w:rFonts w:ascii="Times New Roman" w:hAnsi="Times New Roman" w:cs="Times New Roman"/>
          <w:sz w:val="28"/>
          <w:szCs w:val="28"/>
        </w:rPr>
      </w:pPr>
    </w:p>
    <w:p w:rsidR="009F1AD2" w:rsidRDefault="009F1AD2" w:rsidP="00A550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Pr="00A308C2">
        <w:rPr>
          <w:rFonts w:ascii="Times New Roman" w:hAnsi="Times New Roman" w:cs="Times New Roman"/>
          <w:sz w:val="28"/>
          <w:szCs w:val="28"/>
          <w:u w:val="single"/>
        </w:rPr>
        <w:t>Анализ задания</w:t>
      </w:r>
    </w:p>
    <w:p w:rsidR="00E23F12" w:rsidRDefault="009F1AD2" w:rsidP="006D2D9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хема содержит источник </w:t>
      </w:r>
      <w:r w:rsidR="003F0052">
        <w:rPr>
          <w:rFonts w:ascii="Times New Roman" w:hAnsi="Times New Roman" w:cs="Times New Roman"/>
          <w:sz w:val="28"/>
          <w:szCs w:val="28"/>
        </w:rPr>
        <w:t>с отбрасыванием заявки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9F1AD2">
        <w:rPr>
          <w:rFonts w:ascii="Times New Roman" w:hAnsi="Times New Roman" w:cs="Times New Roman"/>
          <w:sz w:val="28"/>
          <w:szCs w:val="28"/>
        </w:rPr>
        <w:t xml:space="preserve">фиксированным временем ожидания выдачи заявки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9F1AD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такта до выдачи)</w:t>
      </w:r>
      <w:r w:rsidR="006D2D99">
        <w:rPr>
          <w:rFonts w:ascii="Times New Roman" w:hAnsi="Times New Roman" w:cs="Times New Roman"/>
          <w:sz w:val="28"/>
          <w:szCs w:val="28"/>
        </w:rPr>
        <w:t xml:space="preserve">, накопитель на </w:t>
      </w:r>
      <w:r w:rsidR="003F0052">
        <w:rPr>
          <w:rFonts w:ascii="Times New Roman" w:hAnsi="Times New Roman" w:cs="Times New Roman"/>
          <w:sz w:val="28"/>
          <w:szCs w:val="28"/>
        </w:rPr>
        <w:t>2</w:t>
      </w:r>
      <w:r w:rsidR="006D2D99" w:rsidRPr="009F1AD2">
        <w:rPr>
          <w:rFonts w:ascii="Times New Roman" w:hAnsi="Times New Roman" w:cs="Times New Roman"/>
          <w:sz w:val="28"/>
          <w:szCs w:val="28"/>
        </w:rPr>
        <w:t xml:space="preserve"> заявк</w:t>
      </w:r>
      <w:r w:rsidR="003F0052">
        <w:rPr>
          <w:rFonts w:ascii="Times New Roman" w:hAnsi="Times New Roman" w:cs="Times New Roman"/>
          <w:sz w:val="28"/>
          <w:szCs w:val="28"/>
        </w:rPr>
        <w:t>и</w:t>
      </w:r>
      <w:r w:rsidR="004066A3">
        <w:rPr>
          <w:rFonts w:ascii="Times New Roman" w:hAnsi="Times New Roman" w:cs="Times New Roman"/>
          <w:sz w:val="28"/>
          <w:szCs w:val="28"/>
        </w:rPr>
        <w:t xml:space="preserve">, </w:t>
      </w:r>
      <w:r w:rsidR="006D2D99">
        <w:rPr>
          <w:rFonts w:ascii="Times New Roman" w:hAnsi="Times New Roman" w:cs="Times New Roman"/>
          <w:sz w:val="28"/>
          <w:szCs w:val="28"/>
        </w:rPr>
        <w:t>два к</w:t>
      </w:r>
      <w:r w:rsidRPr="009F1AD2">
        <w:rPr>
          <w:rFonts w:ascii="Times New Roman" w:hAnsi="Times New Roman" w:cs="Times New Roman"/>
          <w:sz w:val="28"/>
          <w:szCs w:val="28"/>
        </w:rPr>
        <w:t>анал</w:t>
      </w:r>
      <w:r w:rsidR="006D2D99">
        <w:rPr>
          <w:rFonts w:ascii="Times New Roman" w:hAnsi="Times New Roman" w:cs="Times New Roman"/>
          <w:sz w:val="28"/>
          <w:szCs w:val="28"/>
        </w:rPr>
        <w:t>а</w:t>
      </w:r>
      <w:r w:rsidR="003F0052">
        <w:rPr>
          <w:rFonts w:ascii="Times New Roman" w:hAnsi="Times New Roman" w:cs="Times New Roman"/>
          <w:sz w:val="28"/>
          <w:szCs w:val="28"/>
        </w:rPr>
        <w:t xml:space="preserve"> </w:t>
      </w:r>
      <w:r w:rsidRPr="009F1AD2">
        <w:rPr>
          <w:rFonts w:ascii="Times New Roman" w:hAnsi="Times New Roman" w:cs="Times New Roman"/>
          <w:sz w:val="28"/>
          <w:szCs w:val="28"/>
        </w:rPr>
        <w:t xml:space="preserve">с </w:t>
      </w:r>
      <w:r w:rsidR="00805626" w:rsidRPr="009F1AD2">
        <w:rPr>
          <w:rFonts w:ascii="Times New Roman" w:hAnsi="Times New Roman" w:cs="Times New Roman"/>
          <w:sz w:val="28"/>
          <w:szCs w:val="28"/>
        </w:rPr>
        <w:t>вероятностя</w:t>
      </w:r>
      <w:r w:rsidR="00805626">
        <w:rPr>
          <w:rFonts w:ascii="Times New Roman" w:hAnsi="Times New Roman" w:cs="Times New Roman"/>
          <w:sz w:val="28"/>
          <w:szCs w:val="28"/>
        </w:rPr>
        <w:t>ми</w:t>
      </w:r>
      <w:r w:rsidRPr="009F1AD2">
        <w:rPr>
          <w:rFonts w:ascii="Times New Roman" w:hAnsi="Times New Roman" w:cs="Times New Roman"/>
          <w:sz w:val="28"/>
          <w:szCs w:val="28"/>
        </w:rPr>
        <w:t xml:space="preserve"> просеивания (не обслуживания </w:t>
      </w:r>
      <w:r w:rsidRPr="006D2D99">
        <w:rPr>
          <w:rFonts w:ascii="Times New Roman" w:hAnsi="Times New Roman" w:cs="Times New Roman"/>
          <w:sz w:val="28"/>
          <w:szCs w:val="28"/>
        </w:rPr>
        <w:t xml:space="preserve">заявки) </w:t>
      </w:r>
      <w:r w:rsidR="006D2D99" w:rsidRPr="006D2D99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="006D2D99" w:rsidRPr="006D2D9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6D2D99" w:rsidRPr="006D2D99">
        <w:rPr>
          <w:rFonts w:ascii="Times New Roman" w:hAnsi="Times New Roman" w:cs="Times New Roman"/>
          <w:sz w:val="28"/>
          <w:szCs w:val="28"/>
        </w:rPr>
        <w:t xml:space="preserve"> и </w:t>
      </w:r>
      <w:r w:rsidR="006D2D99" w:rsidRPr="006D2D99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="006D2D99" w:rsidRPr="006D2D9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D2D99" w:rsidRPr="006D2D99">
        <w:rPr>
          <w:rFonts w:ascii="Times New Roman" w:hAnsi="Times New Roman" w:cs="Times New Roman"/>
          <w:sz w:val="28"/>
          <w:szCs w:val="28"/>
        </w:rPr>
        <w:t>.</w:t>
      </w:r>
    </w:p>
    <w:p w:rsidR="00AC32EB" w:rsidRPr="00AC32EB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 xml:space="preserve">Граф состояний кодируется четырехкомпонентным вектор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N</w:t>
      </w:r>
      <w:r w:rsidRPr="00321F93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AC32EB">
        <w:rPr>
          <w:rFonts w:ascii="Times New Roman" w:hAnsi="Times New Roman" w:cs="Times New Roman"/>
          <w:i/>
          <w:sz w:val="28"/>
          <w:szCs w:val="28"/>
        </w:rPr>
        <w:t>К</w:t>
      </w:r>
      <w:r w:rsidRPr="00321F93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="00AC32EB">
        <w:rPr>
          <w:rFonts w:ascii="Times New Roman" w:hAnsi="Times New Roman" w:cs="Times New Roman"/>
          <w:i/>
          <w:sz w:val="28"/>
          <w:szCs w:val="28"/>
        </w:rPr>
        <w:t>К</w:t>
      </w:r>
      <w:r w:rsidRPr="00321F93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060E9D">
        <w:rPr>
          <w:rFonts w:ascii="Times New Roman" w:hAnsi="Times New Roman" w:cs="Times New Roman"/>
          <w:i/>
          <w:sz w:val="28"/>
          <w:szCs w:val="28"/>
        </w:rPr>
        <w:t>,</w:t>
      </w:r>
      <w:r w:rsidRPr="00060E9D">
        <w:rPr>
          <w:rFonts w:ascii="Times New Roman" w:hAnsi="Times New Roman" w:cs="Times New Roman"/>
          <w:sz w:val="28"/>
          <w:szCs w:val="28"/>
        </w:rPr>
        <w:t xml:space="preserve"> где </w:t>
      </w:r>
    </w:p>
    <w:p w:rsidR="007620B1" w:rsidRDefault="007620B1" w:rsidP="00321F93">
      <w:pPr>
        <w:ind w:firstLine="567"/>
        <w:rPr>
          <w:rFonts w:ascii="Times New Roman" w:hAnsi="Times New Roman" w:cs="Times New Roman"/>
          <w:i/>
          <w:sz w:val="28"/>
          <w:szCs w:val="28"/>
        </w:rPr>
      </w:pPr>
    </w:p>
    <w:p w:rsidR="00AC32EB" w:rsidRP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321F93" w:rsidRPr="00060E9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 w:rsidR="00321F93" w:rsidRPr="00060E9D">
        <w:rPr>
          <w:rFonts w:ascii="Times New Roman" w:hAnsi="Times New Roman" w:cs="Times New Roman"/>
          <w:sz w:val="28"/>
          <w:szCs w:val="28"/>
        </w:rPr>
        <w:t>время</w:t>
      </w:r>
      <w:proofErr w:type="gramEnd"/>
      <w:r w:rsidR="00321F93" w:rsidRPr="00060E9D">
        <w:rPr>
          <w:rFonts w:ascii="Times New Roman" w:hAnsi="Times New Roman" w:cs="Times New Roman"/>
          <w:sz w:val="28"/>
          <w:szCs w:val="28"/>
        </w:rPr>
        <w:t xml:space="preserve"> до выдачи очередной заявки источником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={2,1,0}</w:t>
      </w:r>
    </w:p>
    <w:p w:rsid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 – два такта до выдачи заявки</w:t>
      </w:r>
    </w:p>
    <w:p w:rsidR="00AC32EB" w:rsidRDefault="00AC32EB" w:rsidP="003F0052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– один такт до выдачи заявки (по окончании такта заявка поступит в канал обслуживания)</w:t>
      </w:r>
    </w:p>
    <w:p w:rsidR="00AC32EB" w:rsidRP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321F93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 – к</w:t>
      </w:r>
      <w:r w:rsidR="00321F93" w:rsidRPr="00060E9D">
        <w:rPr>
          <w:rFonts w:ascii="Times New Roman" w:eastAsia="TimesNewRomanPSMT" w:hAnsi="Times New Roman" w:cs="Times New Roman"/>
          <w:sz w:val="28"/>
          <w:szCs w:val="28"/>
        </w:rPr>
        <w:t xml:space="preserve">оличество заявок, находящихся в накопителе (длина очереди)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321F93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proofErr w:type="gramStart"/>
      <w:r w:rsidR="004066A3"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gramEnd"/>
      <w:r w:rsidR="004066A3">
        <w:rPr>
          <w:rFonts w:ascii="Times New Roman" w:eastAsia="TimesNewRomanPSMT" w:hAnsi="Times New Roman" w:cs="Times New Roman"/>
          <w:sz w:val="28"/>
          <w:szCs w:val="28"/>
        </w:rPr>
        <w:t>0,1</w:t>
      </w:r>
      <w:r w:rsidR="003F0052">
        <w:rPr>
          <w:rFonts w:ascii="Times New Roman" w:eastAsia="TimesNewRomanPSMT" w:hAnsi="Times New Roman" w:cs="Times New Roman"/>
          <w:sz w:val="28"/>
          <w:szCs w:val="28"/>
        </w:rPr>
        <w:t>,2</w:t>
      </w:r>
      <w:r w:rsidR="00321F93" w:rsidRPr="00060E9D">
        <w:rPr>
          <w:rFonts w:ascii="Times New Roman" w:eastAsia="TimesNewRomanPSMT" w:hAnsi="Times New Roman" w:cs="Times New Roman"/>
          <w:sz w:val="28"/>
          <w:szCs w:val="28"/>
        </w:rPr>
        <w:t>}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0 – заявок в очереди на обслуживание нет 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1 – одна заявка в очереди</w:t>
      </w:r>
      <w:r w:rsidR="004066A3"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3F0052" w:rsidRDefault="003F0052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2 – две заявки в очереди.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</w:p>
    <w:p w:rsid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К</w:t>
      </w:r>
      <w:proofErr w:type="gramStart"/>
      <w:r w:rsidRPr="00321F93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proofErr w:type="gramEnd"/>
      <w:r w:rsidR="00321F93" w:rsidRPr="00060E9D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 w:rsidRPr="00321F93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остояние каналов обслуживания, 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 w:rsidRPr="00321F93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eastAsia="TimesNewRomanPSMT" w:hAnsi="Times New Roman" w:cs="Times New Roman"/>
          <w:sz w:val="28"/>
          <w:szCs w:val="28"/>
        </w:rPr>
        <w:t>={0,1</w:t>
      </w:r>
      <w:r w:rsidRPr="00060E9D">
        <w:rPr>
          <w:rFonts w:ascii="Times New Roman" w:eastAsia="TimesNewRomanPSMT" w:hAnsi="Times New Roman" w:cs="Times New Roman"/>
          <w:sz w:val="28"/>
          <w:szCs w:val="28"/>
        </w:rPr>
        <w:t>}</w:t>
      </w:r>
    </w:p>
    <w:p w:rsidR="00AC32EB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0 – канал свободен</w:t>
      </w:r>
    </w:p>
    <w:p w:rsidR="00321F93" w:rsidRPr="00060E9D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1 – канал занят обслуживанием заявки.</w:t>
      </w:r>
    </w:p>
    <w:p w:rsidR="00E23F12" w:rsidRDefault="00E23F12" w:rsidP="00A5063A">
      <w:pPr>
        <w:rPr>
          <w:rFonts w:ascii="Times New Roman" w:hAnsi="Times New Roman" w:cs="Times New Roman"/>
          <w:sz w:val="28"/>
          <w:szCs w:val="28"/>
        </w:rPr>
      </w:pPr>
    </w:p>
    <w:p w:rsidR="00E53269" w:rsidRDefault="00E53269" w:rsidP="00A5063A">
      <w:pPr>
        <w:rPr>
          <w:rFonts w:ascii="Times New Roman" w:hAnsi="Times New Roman" w:cs="Times New Roman"/>
          <w:sz w:val="28"/>
          <w:szCs w:val="28"/>
        </w:rPr>
        <w:sectPr w:rsidR="00E53269" w:rsidSect="007A5F9C">
          <w:pgSz w:w="11906" w:h="16838"/>
          <w:pgMar w:top="851" w:right="567" w:bottom="851" w:left="993" w:header="709" w:footer="709" w:gutter="0"/>
          <w:cols w:space="708"/>
          <w:docGrid w:linePitch="360"/>
        </w:sectPr>
      </w:pPr>
    </w:p>
    <w:p w:rsidR="007A5F9C" w:rsidRDefault="007A5F9C" w:rsidP="00A5063A">
      <w:pPr>
        <w:rPr>
          <w:rFonts w:ascii="Times New Roman" w:hAnsi="Times New Roman" w:cs="Times New Roman"/>
          <w:sz w:val="28"/>
          <w:szCs w:val="28"/>
        </w:rPr>
      </w:pPr>
    </w:p>
    <w:p w:rsidR="00321F93" w:rsidRDefault="00A308C2" w:rsidP="00A506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</w:t>
      </w:r>
      <w:r w:rsidR="009D6D79">
        <w:rPr>
          <w:rFonts w:ascii="Times New Roman" w:hAnsi="Times New Roman" w:cs="Times New Roman"/>
          <w:sz w:val="28"/>
          <w:szCs w:val="28"/>
        </w:rPr>
        <w:t xml:space="preserve">Рассмотрев все возможные состояния системы, </w:t>
      </w:r>
      <w:r w:rsidR="007620B1" w:rsidRPr="00A308C2">
        <w:rPr>
          <w:rFonts w:ascii="Times New Roman" w:hAnsi="Times New Roman" w:cs="Times New Roman"/>
          <w:sz w:val="28"/>
          <w:szCs w:val="28"/>
          <w:u w:val="single"/>
        </w:rPr>
        <w:t>строим</w:t>
      </w:r>
      <w:r w:rsidR="001432CD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матрицу </w:t>
      </w:r>
      <w:r w:rsidR="007620B1" w:rsidRPr="00A308C2">
        <w:rPr>
          <w:rFonts w:ascii="Times New Roman" w:hAnsi="Times New Roman" w:cs="Times New Roman"/>
          <w:sz w:val="28"/>
          <w:szCs w:val="28"/>
          <w:u w:val="single"/>
        </w:rPr>
        <w:t>переходов</w:t>
      </w:r>
      <w:r w:rsidR="007620B1">
        <w:rPr>
          <w:rFonts w:ascii="Times New Roman" w:hAnsi="Times New Roman" w:cs="Times New Roman"/>
          <w:sz w:val="28"/>
          <w:szCs w:val="28"/>
        </w:rPr>
        <w:t xml:space="preserve">, </w:t>
      </w:r>
      <w:r w:rsidR="009D6D79">
        <w:rPr>
          <w:rFonts w:ascii="Times New Roman" w:hAnsi="Times New Roman" w:cs="Times New Roman"/>
          <w:sz w:val="28"/>
          <w:szCs w:val="28"/>
        </w:rPr>
        <w:t>в виде</w:t>
      </w:r>
      <w:r w:rsidR="001432CD" w:rsidRPr="001432CD">
        <w:rPr>
          <w:rFonts w:ascii="Times New Roman" w:hAnsi="Times New Roman" w:cs="Times New Roman"/>
          <w:sz w:val="28"/>
          <w:szCs w:val="28"/>
        </w:rPr>
        <w:t xml:space="preserve"> </w:t>
      </w:r>
      <w:r w:rsidR="001432CD">
        <w:rPr>
          <w:rFonts w:ascii="Times New Roman" w:hAnsi="Times New Roman" w:cs="Times New Roman"/>
          <w:sz w:val="28"/>
          <w:szCs w:val="28"/>
        </w:rPr>
        <w:t>таблицы</w:t>
      </w:r>
    </w:p>
    <w:p w:rsidR="00E53269" w:rsidRDefault="00E53269" w:rsidP="00A5063A">
      <w:pPr>
        <w:rPr>
          <w:rFonts w:ascii="Times New Roman" w:hAnsi="Times New Roman" w:cs="Times New Roman"/>
          <w:sz w:val="28"/>
          <w:szCs w:val="28"/>
        </w:rPr>
      </w:pPr>
    </w:p>
    <w:p w:rsidR="007A5F9C" w:rsidRDefault="007A5F9C" w:rsidP="00A5063A">
      <w:pPr>
        <w:rPr>
          <w:rFonts w:ascii="Times New Roman" w:hAnsi="Times New Roman" w:cs="Times New Roman"/>
          <w:sz w:val="28"/>
          <w:szCs w:val="28"/>
        </w:rPr>
      </w:pPr>
    </w:p>
    <w:p w:rsidR="009D6D79" w:rsidRDefault="00BE6A08" w:rsidP="000C47B7">
      <w:pPr>
        <w:ind w:left="1416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A79FC">
        <w:rPr>
          <w:rFonts w:ascii="Times New Roman" w:hAnsi="Times New Roman" w:cs="Times New Roman"/>
          <w:sz w:val="28"/>
          <w:szCs w:val="28"/>
        </w:rPr>
        <w:t>Таблица 1</w:t>
      </w:r>
    </w:p>
    <w:tbl>
      <w:tblPr>
        <w:tblStyle w:val="a6"/>
        <w:tblW w:w="12191" w:type="dxa"/>
        <w:tblInd w:w="756" w:type="dxa"/>
        <w:tblLook w:val="04A0" w:firstRow="1" w:lastRow="0" w:firstColumn="1" w:lastColumn="0" w:noHBand="0" w:noVBand="1"/>
      </w:tblPr>
      <w:tblGrid>
        <w:gridCol w:w="623"/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BE6A08" w:rsidRPr="007620B1" w:rsidTr="00BE6A08">
        <w:trPr>
          <w:trHeight w:val="305"/>
        </w:trPr>
        <w:tc>
          <w:tcPr>
            <w:tcW w:w="1587" w:type="dxa"/>
            <w:gridSpan w:val="2"/>
            <w:vMerge w:val="restart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64" w:type="dxa"/>
            <w:vAlign w:val="center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64" w:type="dxa"/>
            <w:vAlign w:val="center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64" w:type="dxa"/>
            <w:vAlign w:val="center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964" w:type="dxa"/>
            <w:vAlign w:val="center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964" w:type="dxa"/>
            <w:vAlign w:val="center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64" w:type="dxa"/>
            <w:vAlign w:val="center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64" w:type="dxa"/>
            <w:vAlign w:val="center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964" w:type="dxa"/>
            <w:vAlign w:val="center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64" w:type="dxa"/>
            <w:vAlign w:val="center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64" w:type="dxa"/>
            <w:vAlign w:val="center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964" w:type="dxa"/>
            <w:vAlign w:val="center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</w:tr>
      <w:tr w:rsidR="00BE6A08" w:rsidRPr="007620B1" w:rsidTr="00BE6A08">
        <w:trPr>
          <w:trHeight w:val="305"/>
        </w:trPr>
        <w:tc>
          <w:tcPr>
            <w:tcW w:w="1587" w:type="dxa"/>
            <w:gridSpan w:val="2"/>
            <w:vMerge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64" w:type="dxa"/>
            <w:vAlign w:val="center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000</w:t>
            </w:r>
          </w:p>
        </w:tc>
        <w:tc>
          <w:tcPr>
            <w:tcW w:w="964" w:type="dxa"/>
            <w:vAlign w:val="center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0</w:t>
            </w:r>
          </w:p>
        </w:tc>
        <w:tc>
          <w:tcPr>
            <w:tcW w:w="964" w:type="dxa"/>
            <w:vAlign w:val="center"/>
          </w:tcPr>
          <w:p w:rsidR="00BE6A08" w:rsidRPr="00AC4BE7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010</w:t>
            </w:r>
          </w:p>
        </w:tc>
        <w:tc>
          <w:tcPr>
            <w:tcW w:w="964" w:type="dxa"/>
            <w:vAlign w:val="center"/>
          </w:tcPr>
          <w:p w:rsidR="00BE6A08" w:rsidRPr="00AC4BE7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010</w:t>
            </w:r>
          </w:p>
        </w:tc>
        <w:tc>
          <w:tcPr>
            <w:tcW w:w="964" w:type="dxa"/>
            <w:vAlign w:val="center"/>
          </w:tcPr>
          <w:p w:rsidR="00BE6A08" w:rsidRPr="007A5F9C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011</w:t>
            </w:r>
          </w:p>
        </w:tc>
        <w:tc>
          <w:tcPr>
            <w:tcW w:w="964" w:type="dxa"/>
            <w:vAlign w:val="center"/>
          </w:tcPr>
          <w:p w:rsidR="00BE6A08" w:rsidRPr="007A5F9C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001</w:t>
            </w:r>
          </w:p>
        </w:tc>
        <w:tc>
          <w:tcPr>
            <w:tcW w:w="964" w:type="dxa"/>
            <w:vAlign w:val="center"/>
          </w:tcPr>
          <w:p w:rsidR="00BE6A08" w:rsidRPr="007A5F9C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011</w:t>
            </w:r>
          </w:p>
        </w:tc>
        <w:tc>
          <w:tcPr>
            <w:tcW w:w="964" w:type="dxa"/>
            <w:vAlign w:val="center"/>
          </w:tcPr>
          <w:p w:rsidR="00BE6A08" w:rsidRPr="007A5F9C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111</w:t>
            </w:r>
          </w:p>
        </w:tc>
        <w:tc>
          <w:tcPr>
            <w:tcW w:w="964" w:type="dxa"/>
            <w:vAlign w:val="center"/>
          </w:tcPr>
          <w:p w:rsidR="00BE6A08" w:rsidRPr="007A5F9C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111</w:t>
            </w:r>
          </w:p>
        </w:tc>
        <w:tc>
          <w:tcPr>
            <w:tcW w:w="964" w:type="dxa"/>
            <w:vAlign w:val="center"/>
          </w:tcPr>
          <w:p w:rsidR="00BE6A08" w:rsidRPr="007A5F9C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211</w:t>
            </w:r>
          </w:p>
        </w:tc>
        <w:tc>
          <w:tcPr>
            <w:tcW w:w="964" w:type="dxa"/>
            <w:vAlign w:val="center"/>
          </w:tcPr>
          <w:p w:rsidR="00BE6A08" w:rsidRPr="007A5F9C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11</w:t>
            </w:r>
          </w:p>
        </w:tc>
      </w:tr>
      <w:tr w:rsidR="00BE6A08" w:rsidRPr="007620B1" w:rsidTr="00BE6A08">
        <w:trPr>
          <w:trHeight w:val="320"/>
        </w:trPr>
        <w:tc>
          <w:tcPr>
            <w:tcW w:w="623" w:type="dxa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64" w:type="dxa"/>
            <w:vAlign w:val="center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000</w:t>
            </w:r>
          </w:p>
        </w:tc>
        <w:tc>
          <w:tcPr>
            <w:tcW w:w="964" w:type="dxa"/>
            <w:vAlign w:val="center"/>
          </w:tcPr>
          <w:p w:rsidR="00BE6A08" w:rsidRPr="00BF0642" w:rsidRDefault="0071264A" w:rsidP="007620B1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AC4BE7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,2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E6A08" w:rsidRPr="007620B1" w:rsidTr="00BE6A08">
        <w:trPr>
          <w:trHeight w:val="320"/>
        </w:trPr>
        <w:tc>
          <w:tcPr>
            <w:tcW w:w="623" w:type="dxa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64" w:type="dxa"/>
            <w:vAlign w:val="center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AC4BE7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,3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E6A08" w:rsidRPr="007620B1" w:rsidTr="00BE6A08">
        <w:trPr>
          <w:trHeight w:val="335"/>
        </w:trPr>
        <w:tc>
          <w:tcPr>
            <w:tcW w:w="623" w:type="dxa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964" w:type="dxa"/>
            <w:vAlign w:val="center"/>
          </w:tcPr>
          <w:p w:rsidR="00BE6A08" w:rsidRPr="007A5F9C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01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,2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53269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,4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E6A08" w:rsidRPr="007620B1" w:rsidTr="00BE6A08">
        <w:trPr>
          <w:trHeight w:val="320"/>
        </w:trPr>
        <w:tc>
          <w:tcPr>
            <w:tcW w:w="623" w:type="dxa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964" w:type="dxa"/>
            <w:vAlign w:val="center"/>
          </w:tcPr>
          <w:p w:rsidR="00BE6A08" w:rsidRPr="00AC4BE7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01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,3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,5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1264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E6A08" w:rsidRPr="007620B1" w:rsidTr="00BE6A08">
        <w:trPr>
          <w:trHeight w:val="320"/>
        </w:trPr>
        <w:tc>
          <w:tcPr>
            <w:tcW w:w="623" w:type="dxa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64" w:type="dxa"/>
            <w:vAlign w:val="center"/>
          </w:tcPr>
          <w:p w:rsidR="00BE6A08" w:rsidRPr="00BE6A08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011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,2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,4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3D24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,6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,7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E6A08" w:rsidRPr="007620B1" w:rsidTr="00BE6A08">
        <w:trPr>
          <w:trHeight w:val="320"/>
        </w:trPr>
        <w:tc>
          <w:tcPr>
            <w:tcW w:w="623" w:type="dxa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64" w:type="dxa"/>
            <w:vAlign w:val="center"/>
          </w:tcPr>
          <w:p w:rsidR="00BE6A08" w:rsidRPr="00BE6A08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1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,3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53269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,5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E6A08" w:rsidRPr="007620B1" w:rsidTr="00BE6A08">
        <w:trPr>
          <w:trHeight w:val="320"/>
        </w:trPr>
        <w:tc>
          <w:tcPr>
            <w:tcW w:w="623" w:type="dxa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964" w:type="dxa"/>
            <w:vAlign w:val="center"/>
          </w:tcPr>
          <w:p w:rsidR="00BE6A08" w:rsidRPr="00BE6A08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11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7,3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7,5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53269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7,8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3D248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E6A08" w:rsidRPr="007620B1" w:rsidTr="00BE6A08">
        <w:trPr>
          <w:trHeight w:val="320"/>
        </w:trPr>
        <w:tc>
          <w:tcPr>
            <w:tcW w:w="623" w:type="dxa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64" w:type="dxa"/>
            <w:vAlign w:val="center"/>
          </w:tcPr>
          <w:p w:rsidR="00BE6A08" w:rsidRPr="00BE6A08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111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8,4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8,7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8,9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E6A08" w:rsidRPr="007620B1" w:rsidTr="00BE6A08">
        <w:trPr>
          <w:trHeight w:val="320"/>
        </w:trPr>
        <w:tc>
          <w:tcPr>
            <w:tcW w:w="623" w:type="dxa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64" w:type="dxa"/>
            <w:vAlign w:val="center"/>
          </w:tcPr>
          <w:p w:rsidR="00BE6A08" w:rsidRPr="00BE6A08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11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9,5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71264A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9,8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9,1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E6A08" w:rsidRPr="007620B1" w:rsidTr="00BE6A08">
        <w:trPr>
          <w:trHeight w:val="335"/>
        </w:trPr>
        <w:tc>
          <w:tcPr>
            <w:tcW w:w="623" w:type="dxa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964" w:type="dxa"/>
            <w:vAlign w:val="center"/>
          </w:tcPr>
          <w:p w:rsidR="00BE6A08" w:rsidRPr="00BE6A08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11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7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9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11</w:t>
            </w:r>
          </w:p>
        </w:tc>
      </w:tr>
      <w:tr w:rsidR="00BE6A08" w:rsidRPr="007620B1" w:rsidTr="00BE6A08">
        <w:trPr>
          <w:trHeight w:val="320"/>
        </w:trPr>
        <w:tc>
          <w:tcPr>
            <w:tcW w:w="623" w:type="dxa"/>
          </w:tcPr>
          <w:p w:rsidR="00BE6A08" w:rsidRPr="007620B1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964" w:type="dxa"/>
            <w:vAlign w:val="center"/>
          </w:tcPr>
          <w:p w:rsidR="00BE6A08" w:rsidRPr="00BE6A08" w:rsidRDefault="00BE6A08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11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1,8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vAlign w:val="center"/>
          </w:tcPr>
          <w:p w:rsidR="00BE6A08" w:rsidRPr="00E66280" w:rsidRDefault="00BE6A08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10</w:t>
            </w:r>
          </w:p>
        </w:tc>
        <w:tc>
          <w:tcPr>
            <w:tcW w:w="964" w:type="dxa"/>
            <w:vAlign w:val="center"/>
          </w:tcPr>
          <w:p w:rsidR="00BE6A08" w:rsidRPr="0071264A" w:rsidRDefault="0071264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:rsidR="007620B1" w:rsidRDefault="007620B1" w:rsidP="00A5063A">
      <w:pPr>
        <w:rPr>
          <w:rFonts w:ascii="Times New Roman" w:hAnsi="Times New Roman" w:cs="Times New Roman"/>
          <w:sz w:val="28"/>
          <w:szCs w:val="28"/>
        </w:rPr>
      </w:pPr>
    </w:p>
    <w:p w:rsidR="00E53269" w:rsidRDefault="00E53269" w:rsidP="00682F4A">
      <w:pPr>
        <w:ind w:firstLine="567"/>
        <w:rPr>
          <w:rFonts w:ascii="Times New Roman" w:hAnsi="Times New Roman" w:cs="Times New Roman"/>
          <w:sz w:val="28"/>
          <w:szCs w:val="28"/>
        </w:rPr>
        <w:sectPr w:rsidR="00E53269" w:rsidSect="000C47B7">
          <w:pgSz w:w="16838" w:h="11906" w:orient="landscape"/>
          <w:pgMar w:top="993" w:right="851" w:bottom="567" w:left="1560" w:header="709" w:footer="709" w:gutter="0"/>
          <w:cols w:space="708"/>
          <w:docGrid w:linePitch="360"/>
        </w:sectPr>
      </w:pPr>
    </w:p>
    <w:p w:rsidR="00A2338F" w:rsidRDefault="003A79FC" w:rsidP="003A79FC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2.а</w:t>
      </w:r>
    </w:p>
    <w:tbl>
      <w:tblPr>
        <w:tblStyle w:val="a6"/>
        <w:tblW w:w="4690" w:type="pct"/>
        <w:tblInd w:w="953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21"/>
        <w:gridCol w:w="645"/>
        <w:gridCol w:w="1149"/>
        <w:gridCol w:w="1149"/>
        <w:gridCol w:w="1149"/>
        <w:gridCol w:w="1149"/>
        <w:gridCol w:w="1149"/>
        <w:gridCol w:w="1152"/>
        <w:gridCol w:w="1149"/>
        <w:gridCol w:w="1149"/>
        <w:gridCol w:w="1149"/>
        <w:gridCol w:w="1149"/>
        <w:gridCol w:w="1152"/>
        <w:gridCol w:w="856"/>
      </w:tblGrid>
      <w:tr w:rsidR="00D90744" w:rsidRPr="000D7CEF" w:rsidTr="00D90744">
        <w:tc>
          <w:tcPr>
            <w:tcW w:w="334" w:type="pct"/>
            <w:gridSpan w:val="2"/>
            <w:vMerge w:val="restart"/>
            <w:tcBorders>
              <w:right w:val="single" w:sz="12" w:space="0" w:color="auto"/>
            </w:tcBorders>
            <w:shd w:val="clear" w:color="auto" w:fill="auto"/>
          </w:tcPr>
          <w:p w:rsidR="00D90744" w:rsidRPr="004C177F" w:rsidRDefault="00D90744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7" w:type="pct"/>
            <w:tcBorders>
              <w:lef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CF44A0" w:rsidRDefault="00D90744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97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97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97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397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98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397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397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397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397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398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296" w:type="pct"/>
            <w:vMerge w:val="restart"/>
            <w:shd w:val="clear" w:color="auto" w:fill="BFBFBF" w:themeFill="background1" w:themeFillShade="BF"/>
            <w:vAlign w:val="center"/>
          </w:tcPr>
          <w:p w:rsidR="00D90744" w:rsidRPr="00EB5ECB" w:rsidRDefault="00D90744" w:rsidP="00E65D75">
            <w:pPr>
              <w:ind w:firstLine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B5ECB">
              <w:rPr>
                <w:rFonts w:ascii="Times New Roman" w:hAnsi="Times New Roman" w:cs="Times New Roman"/>
                <w:b/>
                <w:sz w:val="28"/>
                <w:szCs w:val="28"/>
              </w:rPr>
              <w:t>∑</w:t>
            </w:r>
          </w:p>
        </w:tc>
      </w:tr>
      <w:tr w:rsidR="00D90744" w:rsidRPr="000D7CEF" w:rsidTr="00D90744">
        <w:tc>
          <w:tcPr>
            <w:tcW w:w="334" w:type="pct"/>
            <w:gridSpan w:val="2"/>
            <w:vMerge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D90744" w:rsidRPr="004C177F" w:rsidRDefault="00D90744" w:rsidP="000C47B7">
            <w:pPr>
              <w:ind w:firstLine="0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397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7620B1" w:rsidRDefault="00D90744" w:rsidP="000C47B7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000</w:t>
            </w:r>
          </w:p>
        </w:tc>
        <w:tc>
          <w:tcPr>
            <w:tcW w:w="397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7620B1" w:rsidRDefault="00D90744" w:rsidP="000C47B7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0</w:t>
            </w:r>
          </w:p>
        </w:tc>
        <w:tc>
          <w:tcPr>
            <w:tcW w:w="397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AC4BE7" w:rsidRDefault="00D90744" w:rsidP="000C47B7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010</w:t>
            </w:r>
          </w:p>
        </w:tc>
        <w:tc>
          <w:tcPr>
            <w:tcW w:w="397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AC4BE7" w:rsidRDefault="00D90744" w:rsidP="000C47B7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010</w:t>
            </w:r>
          </w:p>
        </w:tc>
        <w:tc>
          <w:tcPr>
            <w:tcW w:w="397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7A5F9C" w:rsidRDefault="00D90744" w:rsidP="000C47B7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011</w:t>
            </w:r>
          </w:p>
        </w:tc>
        <w:tc>
          <w:tcPr>
            <w:tcW w:w="398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D90744" w:rsidRDefault="00D90744" w:rsidP="000C47B7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1</w:t>
            </w:r>
          </w:p>
        </w:tc>
        <w:tc>
          <w:tcPr>
            <w:tcW w:w="397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7A5F9C" w:rsidRDefault="00D90744" w:rsidP="000C47B7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11</w:t>
            </w:r>
          </w:p>
        </w:tc>
        <w:tc>
          <w:tcPr>
            <w:tcW w:w="397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D90744" w:rsidRDefault="00D90744" w:rsidP="000C47B7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111</w:t>
            </w:r>
          </w:p>
        </w:tc>
        <w:tc>
          <w:tcPr>
            <w:tcW w:w="397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D90744" w:rsidRDefault="00D90744" w:rsidP="000C47B7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11</w:t>
            </w:r>
          </w:p>
        </w:tc>
        <w:tc>
          <w:tcPr>
            <w:tcW w:w="397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D90744" w:rsidRDefault="00D90744" w:rsidP="000C47B7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11</w:t>
            </w:r>
          </w:p>
        </w:tc>
        <w:tc>
          <w:tcPr>
            <w:tcW w:w="398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7A5F9C" w:rsidRDefault="00D90744" w:rsidP="000C47B7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1</w:t>
            </w:r>
          </w:p>
        </w:tc>
        <w:tc>
          <w:tcPr>
            <w:tcW w:w="296" w:type="pct"/>
            <w:vMerge/>
            <w:shd w:val="clear" w:color="auto" w:fill="BFBFBF" w:themeFill="background1" w:themeFillShade="BF"/>
          </w:tcPr>
          <w:p w:rsidR="00D90744" w:rsidRPr="000D7CEF" w:rsidRDefault="00D90744" w:rsidP="000C47B7">
            <w:pPr>
              <w:ind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0744" w:rsidRPr="000D7CEF" w:rsidTr="00D90744">
        <w:tc>
          <w:tcPr>
            <w:tcW w:w="111" w:type="pct"/>
            <w:tcBorders>
              <w:top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4C177F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23" w:type="pct"/>
            <w:tcBorders>
              <w:top w:val="single" w:sz="12" w:space="0" w:color="auto"/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7620B1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000</w:t>
            </w:r>
          </w:p>
        </w:tc>
        <w:tc>
          <w:tcPr>
            <w:tcW w:w="397" w:type="pc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D90744" w:rsidRPr="00BF0642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97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7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7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8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7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7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7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7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8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296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D90744" w:rsidRPr="000D7CEF" w:rsidTr="00D90744">
        <w:tc>
          <w:tcPr>
            <w:tcW w:w="111" w:type="pct"/>
            <w:shd w:val="clear" w:color="auto" w:fill="BFBFBF" w:themeFill="background1" w:themeFillShade="BF"/>
            <w:vAlign w:val="center"/>
          </w:tcPr>
          <w:p w:rsidR="00D90744" w:rsidRPr="004C177F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23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7620B1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0</w:t>
            </w:r>
          </w:p>
        </w:tc>
        <w:tc>
          <w:tcPr>
            <w:tcW w:w="397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296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D90744" w:rsidRPr="000D7CEF" w:rsidTr="00D90744">
        <w:tc>
          <w:tcPr>
            <w:tcW w:w="111" w:type="pct"/>
            <w:shd w:val="clear" w:color="auto" w:fill="BFBFBF" w:themeFill="background1" w:themeFillShade="BF"/>
            <w:vAlign w:val="center"/>
          </w:tcPr>
          <w:p w:rsidR="00D90744" w:rsidRPr="004C177F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23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7A5F9C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010</w:t>
            </w:r>
          </w:p>
        </w:tc>
        <w:tc>
          <w:tcPr>
            <w:tcW w:w="397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53269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074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96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D90744" w:rsidRPr="000D7CEF" w:rsidTr="00D90744">
        <w:tc>
          <w:tcPr>
            <w:tcW w:w="111" w:type="pct"/>
            <w:shd w:val="clear" w:color="auto" w:fill="BFBFBF" w:themeFill="background1" w:themeFillShade="BF"/>
            <w:vAlign w:val="center"/>
          </w:tcPr>
          <w:p w:rsidR="00D90744" w:rsidRPr="004C177F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23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AC4BE7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010</w:t>
            </w:r>
          </w:p>
        </w:tc>
        <w:tc>
          <w:tcPr>
            <w:tcW w:w="397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6628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6628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074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074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074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96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D90744" w:rsidRPr="000D7CEF" w:rsidTr="00D90744">
        <w:tc>
          <w:tcPr>
            <w:tcW w:w="111" w:type="pct"/>
            <w:shd w:val="clear" w:color="auto" w:fill="BFBFBF" w:themeFill="background1" w:themeFillShade="BF"/>
            <w:vAlign w:val="center"/>
          </w:tcPr>
          <w:p w:rsidR="00D90744" w:rsidRPr="004C177F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23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BE6A08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011</w:t>
            </w:r>
          </w:p>
        </w:tc>
        <w:tc>
          <w:tcPr>
            <w:tcW w:w="397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6628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6628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2567FF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6628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D9074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96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D90744" w:rsidRPr="000D7CEF" w:rsidTr="00D90744">
        <w:tc>
          <w:tcPr>
            <w:tcW w:w="111" w:type="pct"/>
            <w:shd w:val="clear" w:color="auto" w:fill="BFBFBF" w:themeFill="background1" w:themeFillShade="BF"/>
            <w:vAlign w:val="center"/>
          </w:tcPr>
          <w:p w:rsidR="00D90744" w:rsidRPr="004C177F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23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BE6A08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1</w:t>
            </w:r>
          </w:p>
        </w:tc>
        <w:tc>
          <w:tcPr>
            <w:tcW w:w="397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6628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53269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96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D90744" w:rsidRPr="000D7CEF" w:rsidTr="00D90744">
        <w:tc>
          <w:tcPr>
            <w:tcW w:w="111" w:type="pct"/>
            <w:shd w:val="clear" w:color="auto" w:fill="BFBFBF" w:themeFill="background1" w:themeFillShade="BF"/>
            <w:vAlign w:val="center"/>
          </w:tcPr>
          <w:p w:rsidR="00D90744" w:rsidRPr="004C177F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23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BE6A08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11</w:t>
            </w:r>
          </w:p>
        </w:tc>
        <w:tc>
          <w:tcPr>
            <w:tcW w:w="397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D90744" w:rsidRDefault="00D90744" w:rsidP="00D90744">
            <w:pPr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(1-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="001075B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1075B0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1-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53269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96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D90744" w:rsidRPr="000D7CEF" w:rsidTr="00D90744">
        <w:tc>
          <w:tcPr>
            <w:tcW w:w="111" w:type="pct"/>
            <w:shd w:val="clear" w:color="auto" w:fill="BFBFBF" w:themeFill="background1" w:themeFillShade="BF"/>
            <w:vAlign w:val="center"/>
          </w:tcPr>
          <w:p w:rsidR="00D90744" w:rsidRPr="004C177F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23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BE6A08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111</w:t>
            </w:r>
          </w:p>
        </w:tc>
        <w:tc>
          <w:tcPr>
            <w:tcW w:w="397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6628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6628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(1-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1-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6628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96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D90744" w:rsidRPr="000D7CEF" w:rsidTr="00D90744">
        <w:tc>
          <w:tcPr>
            <w:tcW w:w="111" w:type="pct"/>
            <w:shd w:val="clear" w:color="auto" w:fill="BFBFBF" w:themeFill="background1" w:themeFillShade="BF"/>
            <w:vAlign w:val="center"/>
          </w:tcPr>
          <w:p w:rsidR="00D90744" w:rsidRPr="004C177F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23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BE6A08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11</w:t>
            </w:r>
          </w:p>
        </w:tc>
        <w:tc>
          <w:tcPr>
            <w:tcW w:w="397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6628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1075B0">
            <w:pPr>
              <w:ind w:left="-23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6628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(1-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1-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6628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96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D90744" w:rsidRPr="000D7CEF" w:rsidTr="00D90744">
        <w:tc>
          <w:tcPr>
            <w:tcW w:w="111" w:type="pct"/>
            <w:shd w:val="clear" w:color="auto" w:fill="BFBFBF" w:themeFill="background1" w:themeFillShade="BF"/>
            <w:vAlign w:val="center"/>
          </w:tcPr>
          <w:p w:rsidR="00D90744" w:rsidRPr="004C177F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223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BE6A08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11</w:t>
            </w:r>
          </w:p>
        </w:tc>
        <w:tc>
          <w:tcPr>
            <w:tcW w:w="397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6628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6628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(1-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1-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E6628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96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D90744" w:rsidRPr="000D7CEF" w:rsidTr="00D90744">
        <w:tc>
          <w:tcPr>
            <w:tcW w:w="111" w:type="pct"/>
            <w:shd w:val="clear" w:color="auto" w:fill="BFBFBF" w:themeFill="background1" w:themeFillShade="BF"/>
            <w:vAlign w:val="center"/>
          </w:tcPr>
          <w:p w:rsidR="00D90744" w:rsidRPr="004C177F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223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D90744" w:rsidRPr="00BE6A08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11</w:t>
            </w:r>
          </w:p>
        </w:tc>
        <w:tc>
          <w:tcPr>
            <w:tcW w:w="397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E6628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97" w:type="pct"/>
            <w:shd w:val="clear" w:color="auto" w:fill="auto"/>
            <w:vAlign w:val="center"/>
          </w:tcPr>
          <w:p w:rsidR="00D90744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(1-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1-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D907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9074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</w:p>
          <w:p w:rsidR="001075B0" w:rsidRPr="001075B0" w:rsidRDefault="001075B0" w:rsidP="001075B0">
            <w:pPr>
              <w:ind w:firstLine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075B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075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1075B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1075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π</w:t>
            </w:r>
            <w:r w:rsidRPr="001075B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1075B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98" w:type="pct"/>
            <w:shd w:val="clear" w:color="auto" w:fill="auto"/>
            <w:vAlign w:val="center"/>
          </w:tcPr>
          <w:p w:rsidR="00D90744" w:rsidRPr="001075B0" w:rsidRDefault="001075B0" w:rsidP="00D9074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96" w:type="pct"/>
            <w:shd w:val="clear" w:color="auto" w:fill="BFBFBF" w:themeFill="background1" w:themeFillShade="BF"/>
            <w:vAlign w:val="center"/>
          </w:tcPr>
          <w:p w:rsidR="00D90744" w:rsidRPr="00CF44A0" w:rsidRDefault="00D90744" w:rsidP="00D9074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</w:tbl>
    <w:p w:rsidR="00A7706E" w:rsidRDefault="00A7706E" w:rsidP="00F1318E">
      <w:pPr>
        <w:rPr>
          <w:rFonts w:ascii="Times New Roman" w:hAnsi="Times New Roman" w:cs="Times New Roman"/>
          <w:sz w:val="28"/>
          <w:szCs w:val="28"/>
        </w:rPr>
      </w:pPr>
    </w:p>
    <w:p w:rsidR="00EF32E0" w:rsidRPr="006F337D" w:rsidRDefault="003623CE" w:rsidP="003623CE">
      <w:pPr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оследнем столбце для самопроверки просуммируем построчно вероятности переходов</w:t>
      </w:r>
      <w:r w:rsidR="00584D18">
        <w:rPr>
          <w:rFonts w:ascii="Times New Roman" w:hAnsi="Times New Roman" w:cs="Times New Roman"/>
          <w:sz w:val="28"/>
          <w:szCs w:val="28"/>
        </w:rPr>
        <w:t>.</w:t>
      </w:r>
    </w:p>
    <w:p w:rsidR="00CA3CC6" w:rsidRDefault="00CA3CC6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0F4E8A" w:rsidRDefault="000F4E8A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1818EF" w:rsidRDefault="001818EF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1818EF" w:rsidRDefault="001818EF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0F4E8A" w:rsidRDefault="000F4E8A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1075B0" w:rsidRDefault="001075B0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1075B0" w:rsidRDefault="001075B0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1075B0" w:rsidRDefault="001075B0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1075B0" w:rsidRDefault="001075B0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9C531F" w:rsidRDefault="009C531F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0F4E8A" w:rsidRDefault="000F4E8A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0F4E8A" w:rsidRPr="006F337D" w:rsidRDefault="000F4E8A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CA3CC6" w:rsidRDefault="00CA3CC6" w:rsidP="003623CE">
      <w:pPr>
        <w:jc w:val="left"/>
        <w:rPr>
          <w:rFonts w:ascii="Times New Roman" w:hAnsi="Times New Roman" w:cs="Times New Roman"/>
          <w:sz w:val="28"/>
          <w:szCs w:val="28"/>
        </w:rPr>
      </w:pPr>
      <w:r w:rsidRPr="00CA3CC6">
        <w:rPr>
          <w:rFonts w:ascii="Times New Roman" w:hAnsi="Times New Roman" w:cs="Times New Roman"/>
          <w:sz w:val="28"/>
          <w:szCs w:val="28"/>
        </w:rPr>
        <w:lastRenderedPageBreak/>
        <w:t>Подставим числовые значения</w:t>
      </w:r>
    </w:p>
    <w:p w:rsidR="003A79FC" w:rsidRDefault="003A79FC" w:rsidP="00D52486">
      <w:pPr>
        <w:ind w:left="920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.б</w:t>
      </w:r>
    </w:p>
    <w:tbl>
      <w:tblPr>
        <w:tblStyle w:val="a6"/>
        <w:tblW w:w="4013" w:type="pct"/>
        <w:tblInd w:w="948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18"/>
        <w:gridCol w:w="639"/>
        <w:gridCol w:w="995"/>
        <w:gridCol w:w="1008"/>
        <w:gridCol w:w="1010"/>
        <w:gridCol w:w="1008"/>
        <w:gridCol w:w="1010"/>
        <w:gridCol w:w="1010"/>
        <w:gridCol w:w="1008"/>
        <w:gridCol w:w="1015"/>
        <w:gridCol w:w="1015"/>
        <w:gridCol w:w="1010"/>
        <w:gridCol w:w="1015"/>
        <w:gridCol w:w="317"/>
      </w:tblGrid>
      <w:tr w:rsidR="001075B0" w:rsidRPr="000D7CEF" w:rsidTr="001075B0">
        <w:tc>
          <w:tcPr>
            <w:tcW w:w="386" w:type="pct"/>
            <w:gridSpan w:val="2"/>
            <w:vMerge w:val="restart"/>
            <w:tcBorders>
              <w:right w:val="single" w:sz="12" w:space="0" w:color="auto"/>
            </w:tcBorders>
            <w:shd w:val="clear" w:color="auto" w:fill="auto"/>
          </w:tcPr>
          <w:p w:rsidR="001075B0" w:rsidRPr="004C177F" w:rsidRDefault="001075B0" w:rsidP="003422CE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2" w:type="pct"/>
            <w:tcBorders>
              <w:lef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CF44A0" w:rsidRDefault="001075B0" w:rsidP="003422CE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407" w:type="pct"/>
            <w:shd w:val="clear" w:color="auto" w:fill="BFBFBF" w:themeFill="background1" w:themeFillShade="BF"/>
            <w:vAlign w:val="center"/>
          </w:tcPr>
          <w:p w:rsidR="001075B0" w:rsidRPr="00CF44A0" w:rsidRDefault="001075B0" w:rsidP="003422CE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08" w:type="pct"/>
            <w:shd w:val="clear" w:color="auto" w:fill="BFBFBF" w:themeFill="background1" w:themeFillShade="BF"/>
            <w:vAlign w:val="center"/>
          </w:tcPr>
          <w:p w:rsidR="001075B0" w:rsidRPr="00CF44A0" w:rsidRDefault="001075B0" w:rsidP="003422CE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407" w:type="pct"/>
            <w:shd w:val="clear" w:color="auto" w:fill="BFBFBF" w:themeFill="background1" w:themeFillShade="BF"/>
            <w:vAlign w:val="center"/>
          </w:tcPr>
          <w:p w:rsidR="001075B0" w:rsidRPr="00CF44A0" w:rsidRDefault="001075B0" w:rsidP="003422CE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408" w:type="pct"/>
            <w:shd w:val="clear" w:color="auto" w:fill="BFBFBF" w:themeFill="background1" w:themeFillShade="BF"/>
            <w:vAlign w:val="center"/>
          </w:tcPr>
          <w:p w:rsidR="001075B0" w:rsidRPr="00CF44A0" w:rsidRDefault="001075B0" w:rsidP="003422CE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408" w:type="pct"/>
            <w:shd w:val="clear" w:color="auto" w:fill="BFBFBF" w:themeFill="background1" w:themeFillShade="BF"/>
            <w:vAlign w:val="center"/>
          </w:tcPr>
          <w:p w:rsidR="001075B0" w:rsidRPr="00CF44A0" w:rsidRDefault="001075B0" w:rsidP="003422CE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407" w:type="pct"/>
            <w:shd w:val="clear" w:color="auto" w:fill="BFBFBF" w:themeFill="background1" w:themeFillShade="BF"/>
            <w:vAlign w:val="center"/>
          </w:tcPr>
          <w:p w:rsidR="001075B0" w:rsidRPr="00CF44A0" w:rsidRDefault="001075B0" w:rsidP="003422CE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410" w:type="pct"/>
            <w:shd w:val="clear" w:color="auto" w:fill="BFBFBF" w:themeFill="background1" w:themeFillShade="BF"/>
            <w:vAlign w:val="center"/>
          </w:tcPr>
          <w:p w:rsidR="001075B0" w:rsidRPr="00CF44A0" w:rsidRDefault="001075B0" w:rsidP="003422CE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410" w:type="pct"/>
            <w:shd w:val="clear" w:color="auto" w:fill="BFBFBF" w:themeFill="background1" w:themeFillShade="BF"/>
            <w:vAlign w:val="center"/>
          </w:tcPr>
          <w:p w:rsidR="001075B0" w:rsidRPr="00CF44A0" w:rsidRDefault="001075B0" w:rsidP="003422CE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408" w:type="pct"/>
            <w:shd w:val="clear" w:color="auto" w:fill="BFBFBF" w:themeFill="background1" w:themeFillShade="BF"/>
            <w:vAlign w:val="center"/>
          </w:tcPr>
          <w:p w:rsidR="001075B0" w:rsidRPr="00CF44A0" w:rsidRDefault="001075B0" w:rsidP="003422CE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410" w:type="pct"/>
            <w:shd w:val="clear" w:color="auto" w:fill="BFBFBF" w:themeFill="background1" w:themeFillShade="BF"/>
            <w:vAlign w:val="center"/>
          </w:tcPr>
          <w:p w:rsidR="001075B0" w:rsidRPr="00CF44A0" w:rsidRDefault="001075B0" w:rsidP="003422CE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28" w:type="pct"/>
            <w:vMerge w:val="restart"/>
            <w:shd w:val="clear" w:color="auto" w:fill="BFBFBF" w:themeFill="background1" w:themeFillShade="BF"/>
            <w:vAlign w:val="center"/>
          </w:tcPr>
          <w:p w:rsidR="001075B0" w:rsidRPr="00EB5ECB" w:rsidRDefault="001075B0" w:rsidP="003422CE">
            <w:pPr>
              <w:ind w:firstLine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B5ECB">
              <w:rPr>
                <w:rFonts w:ascii="Times New Roman" w:hAnsi="Times New Roman" w:cs="Times New Roman"/>
                <w:b/>
                <w:sz w:val="28"/>
                <w:szCs w:val="28"/>
              </w:rPr>
              <w:t>∑</w:t>
            </w:r>
          </w:p>
        </w:tc>
      </w:tr>
      <w:tr w:rsidR="001075B0" w:rsidRPr="000D7CEF" w:rsidTr="001075B0">
        <w:tc>
          <w:tcPr>
            <w:tcW w:w="386" w:type="pct"/>
            <w:gridSpan w:val="2"/>
            <w:vMerge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075B0" w:rsidRPr="004C177F" w:rsidRDefault="001075B0" w:rsidP="00DF6048">
            <w:pPr>
              <w:ind w:firstLine="0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402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7620B1" w:rsidRDefault="001075B0" w:rsidP="00DF6048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000</w:t>
            </w:r>
          </w:p>
        </w:tc>
        <w:tc>
          <w:tcPr>
            <w:tcW w:w="407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7620B1" w:rsidRDefault="001075B0" w:rsidP="00DF6048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0</w:t>
            </w:r>
          </w:p>
        </w:tc>
        <w:tc>
          <w:tcPr>
            <w:tcW w:w="408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AC4BE7" w:rsidRDefault="001075B0" w:rsidP="00DF6048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010</w:t>
            </w:r>
          </w:p>
        </w:tc>
        <w:tc>
          <w:tcPr>
            <w:tcW w:w="407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AC4BE7" w:rsidRDefault="001075B0" w:rsidP="00DF6048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010</w:t>
            </w:r>
          </w:p>
        </w:tc>
        <w:tc>
          <w:tcPr>
            <w:tcW w:w="408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1075B0" w:rsidRDefault="001075B0" w:rsidP="00DF6048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011</w:t>
            </w:r>
          </w:p>
        </w:tc>
        <w:tc>
          <w:tcPr>
            <w:tcW w:w="408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1075B0" w:rsidRDefault="001075B0" w:rsidP="00DF6048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1</w:t>
            </w:r>
          </w:p>
        </w:tc>
        <w:tc>
          <w:tcPr>
            <w:tcW w:w="407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7A5F9C" w:rsidRDefault="001075B0" w:rsidP="00DF6048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11</w:t>
            </w:r>
          </w:p>
        </w:tc>
        <w:tc>
          <w:tcPr>
            <w:tcW w:w="410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10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7A5F9C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1</w:t>
            </w:r>
          </w:p>
        </w:tc>
        <w:tc>
          <w:tcPr>
            <w:tcW w:w="408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10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7A5F9C" w:rsidRDefault="001075B0" w:rsidP="00DF6048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1</w:t>
            </w:r>
          </w:p>
        </w:tc>
        <w:tc>
          <w:tcPr>
            <w:tcW w:w="128" w:type="pct"/>
            <w:vMerge/>
            <w:shd w:val="clear" w:color="auto" w:fill="BFBFBF" w:themeFill="background1" w:themeFillShade="BF"/>
          </w:tcPr>
          <w:p w:rsidR="001075B0" w:rsidRPr="000D7CEF" w:rsidRDefault="001075B0" w:rsidP="00DF6048">
            <w:pPr>
              <w:ind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1075B0" w:rsidRPr="000D7CEF" w:rsidTr="001075B0">
        <w:tc>
          <w:tcPr>
            <w:tcW w:w="128" w:type="pct"/>
            <w:tcBorders>
              <w:top w:val="single" w:sz="12" w:space="0" w:color="auto"/>
            </w:tcBorders>
            <w:shd w:val="clear" w:color="auto" w:fill="BFBFBF" w:themeFill="background1" w:themeFillShade="BF"/>
          </w:tcPr>
          <w:p w:rsidR="001075B0" w:rsidRPr="004C177F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58" w:type="pct"/>
            <w:tcBorders>
              <w:top w:val="single" w:sz="12" w:space="0" w:color="auto"/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7620B1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000</w:t>
            </w:r>
          </w:p>
        </w:tc>
        <w:tc>
          <w:tcPr>
            <w:tcW w:w="402" w:type="pc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1075B0" w:rsidRPr="00BF0642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08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07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08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08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07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10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10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08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10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8" w:type="pct"/>
            <w:shd w:val="clear" w:color="auto" w:fill="BFBFBF" w:themeFill="background1" w:themeFillShade="BF"/>
          </w:tcPr>
          <w:p w:rsidR="001075B0" w:rsidRPr="00CF44A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1075B0" w:rsidRPr="000D7CEF" w:rsidTr="001075B0">
        <w:tc>
          <w:tcPr>
            <w:tcW w:w="128" w:type="pct"/>
            <w:shd w:val="clear" w:color="auto" w:fill="BFBFBF" w:themeFill="background1" w:themeFillShade="BF"/>
          </w:tcPr>
          <w:p w:rsidR="001075B0" w:rsidRPr="004C177F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58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7620B1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0</w:t>
            </w:r>
          </w:p>
        </w:tc>
        <w:tc>
          <w:tcPr>
            <w:tcW w:w="402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8" w:type="pct"/>
            <w:shd w:val="clear" w:color="auto" w:fill="BFBFBF" w:themeFill="background1" w:themeFillShade="BF"/>
          </w:tcPr>
          <w:p w:rsidR="001075B0" w:rsidRPr="00CF44A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1075B0" w:rsidRPr="000D7CEF" w:rsidTr="001075B0">
        <w:tc>
          <w:tcPr>
            <w:tcW w:w="128" w:type="pct"/>
            <w:shd w:val="clear" w:color="auto" w:fill="BFBFBF" w:themeFill="background1" w:themeFillShade="BF"/>
          </w:tcPr>
          <w:p w:rsidR="001075B0" w:rsidRPr="004C177F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58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7A5F9C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010</w:t>
            </w:r>
          </w:p>
        </w:tc>
        <w:tc>
          <w:tcPr>
            <w:tcW w:w="402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8" w:type="pct"/>
            <w:shd w:val="clear" w:color="auto" w:fill="BFBFBF" w:themeFill="background1" w:themeFillShade="BF"/>
          </w:tcPr>
          <w:p w:rsidR="001075B0" w:rsidRPr="00CF44A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1075B0" w:rsidRPr="000D7CEF" w:rsidTr="001075B0">
        <w:tc>
          <w:tcPr>
            <w:tcW w:w="128" w:type="pct"/>
            <w:shd w:val="clear" w:color="auto" w:fill="BFBFBF" w:themeFill="background1" w:themeFillShade="BF"/>
          </w:tcPr>
          <w:p w:rsidR="001075B0" w:rsidRPr="004C177F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58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AC4BE7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010</w:t>
            </w:r>
          </w:p>
        </w:tc>
        <w:tc>
          <w:tcPr>
            <w:tcW w:w="402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75B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8" w:type="pct"/>
            <w:shd w:val="clear" w:color="auto" w:fill="BFBFBF" w:themeFill="background1" w:themeFillShade="BF"/>
          </w:tcPr>
          <w:p w:rsidR="001075B0" w:rsidRPr="00CF44A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1075B0" w:rsidRPr="000D7CEF" w:rsidTr="001075B0">
        <w:tc>
          <w:tcPr>
            <w:tcW w:w="128" w:type="pct"/>
            <w:shd w:val="clear" w:color="auto" w:fill="BFBFBF" w:themeFill="background1" w:themeFillShade="BF"/>
          </w:tcPr>
          <w:p w:rsidR="001075B0" w:rsidRPr="004C177F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58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BE6A08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011</w:t>
            </w:r>
          </w:p>
        </w:tc>
        <w:tc>
          <w:tcPr>
            <w:tcW w:w="402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1075B0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75B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8" w:type="pct"/>
            <w:shd w:val="clear" w:color="auto" w:fill="BFBFBF" w:themeFill="background1" w:themeFillShade="BF"/>
          </w:tcPr>
          <w:p w:rsidR="001075B0" w:rsidRPr="00CF44A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1075B0" w:rsidRPr="000D7CEF" w:rsidTr="001075B0">
        <w:tc>
          <w:tcPr>
            <w:tcW w:w="128" w:type="pct"/>
            <w:shd w:val="clear" w:color="auto" w:fill="BFBFBF" w:themeFill="background1" w:themeFillShade="BF"/>
          </w:tcPr>
          <w:p w:rsidR="001075B0" w:rsidRPr="004C177F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58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BE6A08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01</w:t>
            </w:r>
          </w:p>
        </w:tc>
        <w:tc>
          <w:tcPr>
            <w:tcW w:w="402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2486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8" w:type="pct"/>
            <w:shd w:val="clear" w:color="auto" w:fill="BFBFBF" w:themeFill="background1" w:themeFillShade="BF"/>
          </w:tcPr>
          <w:p w:rsidR="001075B0" w:rsidRPr="00CF44A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1075B0" w:rsidRPr="000D7CEF" w:rsidTr="001075B0">
        <w:tc>
          <w:tcPr>
            <w:tcW w:w="128" w:type="pct"/>
            <w:shd w:val="clear" w:color="auto" w:fill="BFBFBF" w:themeFill="background1" w:themeFillShade="BF"/>
          </w:tcPr>
          <w:p w:rsidR="001075B0" w:rsidRPr="004C177F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58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BE6A08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11</w:t>
            </w:r>
          </w:p>
        </w:tc>
        <w:tc>
          <w:tcPr>
            <w:tcW w:w="402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1075B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E53269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8" w:type="pct"/>
            <w:shd w:val="clear" w:color="auto" w:fill="BFBFBF" w:themeFill="background1" w:themeFillShade="BF"/>
          </w:tcPr>
          <w:p w:rsidR="001075B0" w:rsidRPr="00CF44A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1075B0" w:rsidRPr="000D7CEF" w:rsidTr="001075B0">
        <w:tc>
          <w:tcPr>
            <w:tcW w:w="128" w:type="pct"/>
            <w:shd w:val="clear" w:color="auto" w:fill="BFBFBF" w:themeFill="background1" w:themeFillShade="BF"/>
          </w:tcPr>
          <w:p w:rsidR="001075B0" w:rsidRPr="004C177F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58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BE6A08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111</w:t>
            </w:r>
          </w:p>
        </w:tc>
        <w:tc>
          <w:tcPr>
            <w:tcW w:w="402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E66280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E66280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E66280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8" w:type="pct"/>
            <w:shd w:val="clear" w:color="auto" w:fill="BFBFBF" w:themeFill="background1" w:themeFillShade="BF"/>
          </w:tcPr>
          <w:p w:rsidR="001075B0" w:rsidRPr="00CF44A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1075B0" w:rsidRPr="000D7CEF" w:rsidTr="001075B0">
        <w:tc>
          <w:tcPr>
            <w:tcW w:w="128" w:type="pct"/>
            <w:shd w:val="clear" w:color="auto" w:fill="BFBFBF" w:themeFill="background1" w:themeFillShade="BF"/>
          </w:tcPr>
          <w:p w:rsidR="001075B0" w:rsidRPr="004C177F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58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BE6A08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11</w:t>
            </w:r>
          </w:p>
        </w:tc>
        <w:tc>
          <w:tcPr>
            <w:tcW w:w="402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E66280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left="-23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E66280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E66280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8" w:type="pct"/>
            <w:shd w:val="clear" w:color="auto" w:fill="BFBFBF" w:themeFill="background1" w:themeFillShade="BF"/>
          </w:tcPr>
          <w:p w:rsidR="001075B0" w:rsidRPr="00CF44A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1075B0" w:rsidRPr="000D7CEF" w:rsidTr="001075B0">
        <w:tc>
          <w:tcPr>
            <w:tcW w:w="128" w:type="pct"/>
            <w:shd w:val="clear" w:color="auto" w:fill="BFBFBF" w:themeFill="background1" w:themeFillShade="BF"/>
          </w:tcPr>
          <w:p w:rsidR="001075B0" w:rsidRPr="004C177F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258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BE6A08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11</w:t>
            </w:r>
          </w:p>
        </w:tc>
        <w:tc>
          <w:tcPr>
            <w:tcW w:w="402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E66280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E66280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E66280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28" w:type="pct"/>
            <w:shd w:val="clear" w:color="auto" w:fill="BFBFBF" w:themeFill="background1" w:themeFillShade="BF"/>
          </w:tcPr>
          <w:p w:rsidR="001075B0" w:rsidRPr="00CF44A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1075B0" w:rsidRPr="000D7CEF" w:rsidTr="001075B0">
        <w:tc>
          <w:tcPr>
            <w:tcW w:w="128" w:type="pct"/>
            <w:shd w:val="clear" w:color="auto" w:fill="BFBFBF" w:themeFill="background1" w:themeFillShade="BF"/>
          </w:tcPr>
          <w:p w:rsidR="001075B0" w:rsidRPr="004C177F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258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75B0" w:rsidRPr="00BE6A08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11</w:t>
            </w:r>
          </w:p>
        </w:tc>
        <w:tc>
          <w:tcPr>
            <w:tcW w:w="402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7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E66280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8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410" w:type="pct"/>
            <w:shd w:val="clear" w:color="auto" w:fill="auto"/>
            <w:vAlign w:val="center"/>
          </w:tcPr>
          <w:p w:rsidR="001075B0" w:rsidRPr="00D52486" w:rsidRDefault="00D52486" w:rsidP="001075B0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8" w:type="pct"/>
            <w:shd w:val="clear" w:color="auto" w:fill="BFBFBF" w:themeFill="background1" w:themeFillShade="BF"/>
          </w:tcPr>
          <w:p w:rsidR="001075B0" w:rsidRPr="00CF44A0" w:rsidRDefault="001075B0" w:rsidP="001075B0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</w:tbl>
    <w:p w:rsidR="00CA3CC6" w:rsidRPr="00D52486" w:rsidRDefault="00CA3CC6" w:rsidP="003623CE">
      <w:pPr>
        <w:jc w:val="left"/>
        <w:rPr>
          <w:rFonts w:ascii="Times New Roman" w:hAnsi="Times New Roman" w:cs="Times New Roman"/>
          <w:sz w:val="28"/>
          <w:szCs w:val="28"/>
        </w:rPr>
        <w:sectPr w:rsidR="00CA3CC6" w:rsidRPr="00D52486" w:rsidSect="00781EB3">
          <w:pgSz w:w="16838" w:h="11906" w:orient="landscape"/>
          <w:pgMar w:top="568" w:right="678" w:bottom="567" w:left="851" w:header="709" w:footer="709" w:gutter="0"/>
          <w:cols w:space="708"/>
          <w:docGrid w:linePitch="360"/>
        </w:sectPr>
      </w:pPr>
    </w:p>
    <w:p w:rsidR="001C1832" w:rsidRDefault="001C1832" w:rsidP="001C1832">
      <w:pPr>
        <w:rPr>
          <w:rFonts w:ascii="Times New Roman" w:hAnsi="Times New Roman" w:cs="Times New Roman"/>
          <w:sz w:val="28"/>
          <w:szCs w:val="28"/>
        </w:rPr>
      </w:pPr>
    </w:p>
    <w:bookmarkStart w:id="0" w:name="_GoBack"/>
    <w:p w:rsidR="00682F4A" w:rsidRDefault="006B5E3A" w:rsidP="00682F4A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6372224" cy="7866380"/>
                <wp:effectExtent l="0" t="0" r="0" b="0"/>
                <wp:docPr id="73" name="Полотно 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Oval 65"/>
                        <wps:cNvSpPr>
                          <a:spLocks noChangeArrowheads="1"/>
                        </wps:cNvSpPr>
                        <wps:spPr bwMode="auto">
                          <a:xfrm>
                            <a:off x="3361431" y="122797"/>
                            <a:ext cx="886542" cy="4905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03FAA" w:rsidRPr="00682F4A" w:rsidRDefault="00F03FAA" w:rsidP="003352C7">
                              <w:pPr>
                                <w:ind w:firstLine="0"/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682F4A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2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" name="Oval 66"/>
                        <wps:cNvSpPr>
                          <a:spLocks noChangeArrowheads="1"/>
                        </wps:cNvSpPr>
                        <wps:spPr bwMode="auto">
                          <a:xfrm>
                            <a:off x="3361431" y="778929"/>
                            <a:ext cx="886542" cy="4896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03FAA" w:rsidRPr="00682F4A" w:rsidRDefault="00F03FAA" w:rsidP="003352C7">
                              <w:pPr>
                                <w:ind w:firstLine="0"/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1</w:t>
                              </w:r>
                              <w:r w:rsidRPr="00682F4A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" name="Oval 67"/>
                        <wps:cNvSpPr>
                          <a:spLocks noChangeArrowheads="1"/>
                        </wps:cNvSpPr>
                        <wps:spPr bwMode="auto">
                          <a:xfrm>
                            <a:off x="3361431" y="1435961"/>
                            <a:ext cx="886542" cy="4896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03FAA" w:rsidRPr="00682F4A" w:rsidRDefault="00F03FAA" w:rsidP="003352C7">
                              <w:pPr>
                                <w:ind w:firstLine="0"/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682F4A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20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1</w:t>
                              </w:r>
                              <w:r w:rsidRPr="00682F4A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" name="Oval 68"/>
                        <wps:cNvSpPr>
                          <a:spLocks noChangeArrowheads="1"/>
                        </wps:cNvSpPr>
                        <wps:spPr bwMode="auto">
                          <a:xfrm>
                            <a:off x="3361430" y="2220151"/>
                            <a:ext cx="886542" cy="4914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03FAA" w:rsidRPr="00682F4A" w:rsidRDefault="00F03FAA" w:rsidP="003352C7">
                              <w:pPr>
                                <w:ind w:firstLine="0"/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10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8" name="AutoShape 72"/>
                        <wps:cNvCnPr>
                          <a:cxnSpLocks noChangeShapeType="1"/>
                          <a:stCxn id="1" idx="4"/>
                          <a:endCxn id="2" idx="0"/>
                        </wps:cNvCnPr>
                        <wps:spPr bwMode="auto">
                          <a:xfrm>
                            <a:off x="3804252" y="613321"/>
                            <a:ext cx="900" cy="16560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73"/>
                        <wps:cNvCnPr>
                          <a:cxnSpLocks noChangeShapeType="1"/>
                        </wps:cNvCnPr>
                        <wps:spPr bwMode="auto">
                          <a:xfrm>
                            <a:off x="3804252" y="1268553"/>
                            <a:ext cx="900" cy="16740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74"/>
                        <wps:cNvCnPr>
                          <a:cxnSpLocks noChangeShapeType="1"/>
                          <a:stCxn id="3" idx="4"/>
                          <a:endCxn id="4" idx="0"/>
                        </wps:cNvCnPr>
                        <wps:spPr bwMode="auto">
                          <a:xfrm flipH="1">
                            <a:off x="3804701" y="1925585"/>
                            <a:ext cx="1" cy="2945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3774550" y="613321"/>
                            <a:ext cx="179108" cy="214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Pr="00B64C1F" w:rsidRDefault="00F03FAA" w:rsidP="003352C7">
                              <w:pPr>
                                <w:ind w:firstLine="0"/>
                                <w:jc w:val="left"/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B64C1F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3806952" y="1268553"/>
                            <a:ext cx="176408" cy="214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Pr="00B64C1F" w:rsidRDefault="00F03FAA" w:rsidP="003352C7">
                              <w:pPr>
                                <w:ind w:firstLine="0"/>
                                <w:jc w:val="left"/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B64C1F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3872622" y="1935110"/>
                            <a:ext cx="343816" cy="229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Pr="00324B50" w:rsidRDefault="00F03FAA" w:rsidP="003352C7">
                              <w:pPr>
                                <w:ind w:firstLine="0"/>
                                <w:jc w:val="lef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324B50">
                                <w:rPr>
                                  <w:rFonts w:ascii="Times New Roman" w:hAnsi="Times New Roman" w:cs="Times New Roman"/>
                                </w:rPr>
                                <w:t>π</w:t>
                              </w:r>
                              <w:r w:rsidRPr="00324B5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4685325" y="943134"/>
                            <a:ext cx="448274" cy="348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Pr="00324B50" w:rsidRDefault="00F03FAA" w:rsidP="00324B50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1-</w:t>
                              </w:r>
                              <w:r w:rsidRPr="00324B50">
                                <w:rPr>
                                  <w:rFonts w:eastAsia="Calibri"/>
                                </w:rPr>
                                <w:t>π</w:t>
                              </w:r>
                              <w:r w:rsidRPr="00324B50">
                                <w:rPr>
                                  <w:rFonts w:eastAsia="Calibri"/>
                                  <w:position w:val="-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AutoShape 75"/>
                        <wps:cNvCnPr>
                          <a:cxnSpLocks noChangeShapeType="1"/>
                          <a:stCxn id="4" idx="4"/>
                          <a:endCxn id="75" idx="0"/>
                        </wps:cNvCnPr>
                        <wps:spPr bwMode="auto">
                          <a:xfrm>
                            <a:off x="3804701" y="2711575"/>
                            <a:ext cx="680" cy="3349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3887500" y="2721686"/>
                            <a:ext cx="391536" cy="32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324B50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Oval 71"/>
                        <wps:cNvSpPr>
                          <a:spLocks noChangeArrowheads="1"/>
                        </wps:cNvSpPr>
                        <wps:spPr bwMode="auto">
                          <a:xfrm>
                            <a:off x="3362786" y="3046511"/>
                            <a:ext cx="885190" cy="4908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03FAA" w:rsidRDefault="00F03FAA" w:rsidP="0051282F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 xml:space="preserve"> 20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8" name="Oval 71"/>
                        <wps:cNvSpPr>
                          <a:spLocks noChangeArrowheads="1"/>
                        </wps:cNvSpPr>
                        <wps:spPr bwMode="auto">
                          <a:xfrm>
                            <a:off x="3363424" y="3913286"/>
                            <a:ext cx="884555" cy="4908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03FAA" w:rsidRDefault="00F03FAA" w:rsidP="0051282F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 xml:space="preserve"> 10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80" name="AutoShape 74"/>
                        <wps:cNvCnPr>
                          <a:cxnSpLocks noChangeShapeType="1"/>
                          <a:stCxn id="75" idx="4"/>
                          <a:endCxn id="78" idx="0"/>
                        </wps:cNvCnPr>
                        <wps:spPr bwMode="auto">
                          <a:xfrm>
                            <a:off x="3805381" y="3537366"/>
                            <a:ext cx="321" cy="3759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3886484" y="3556417"/>
                            <a:ext cx="429253" cy="291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DA5E6A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 xml:space="preserve">2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AutoShape 74"/>
                        <wps:cNvCnPr>
                          <a:cxnSpLocks noChangeShapeType="1"/>
                          <a:stCxn id="78" idx="4"/>
                          <a:endCxn id="110" idx="0"/>
                        </wps:cNvCnPr>
                        <wps:spPr bwMode="auto">
                          <a:xfrm>
                            <a:off x="3805702" y="4404141"/>
                            <a:ext cx="2798" cy="3810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Oval 68"/>
                        <wps:cNvSpPr>
                          <a:spLocks noChangeArrowheads="1"/>
                        </wps:cNvSpPr>
                        <wps:spPr bwMode="auto">
                          <a:xfrm>
                            <a:off x="945694" y="3045196"/>
                            <a:ext cx="885190" cy="4908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03FAA" w:rsidRDefault="00F03FAA" w:rsidP="00084183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10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7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4439986" y="1915085"/>
                            <a:ext cx="447675" cy="3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084183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1-</w:t>
                              </w:r>
                              <w:r>
                                <w:rPr>
                                  <w:rFonts w:eastAsia="Calibri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Прямая со стрелкой 19"/>
                        <wps:cNvCnPr>
                          <a:stCxn id="75" idx="2"/>
                          <a:endCxn id="93" idx="6"/>
                        </wps:cNvCnPr>
                        <wps:spPr>
                          <a:xfrm flipH="1" flipV="1">
                            <a:off x="1830884" y="3290624"/>
                            <a:ext cx="1531902" cy="131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2238855" y="2956954"/>
                            <a:ext cx="792108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Pr="00084183" w:rsidRDefault="00F03FAA" w:rsidP="00084183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</w:rPr>
                                <w:t>(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1-</w:t>
                              </w:r>
                              <w:r w:rsidRPr="00084183">
                                <w:rPr>
                                  <w:rFonts w:eastAsia="Calibri"/>
                                </w:rPr>
                                <w:t>π</w:t>
                              </w:r>
                              <w:r w:rsidRPr="00084183">
                                <w:rPr>
                                  <w:rFonts w:eastAsia="Calibri"/>
                                  <w:position w:val="-6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</w:rPr>
                                <w:t>)</w:t>
                              </w:r>
                              <w:r w:rsidRPr="00084183">
                                <w:rPr>
                                  <w:rFonts w:eastAsia="Calibri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Calibri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Полилиния 28"/>
                        <wps:cNvSpPr/>
                        <wps:spPr>
                          <a:xfrm>
                            <a:off x="4231411" y="1666361"/>
                            <a:ext cx="219177" cy="714375"/>
                          </a:xfrm>
                          <a:custGeom>
                            <a:avLst/>
                            <a:gdLst>
                              <a:gd name="connsiteX0" fmla="*/ 0 w 219177"/>
                              <a:gd name="connsiteY0" fmla="*/ 714375 h 714375"/>
                              <a:gd name="connsiteX1" fmla="*/ 219075 w 219177"/>
                              <a:gd name="connsiteY1" fmla="*/ 276225 h 714375"/>
                              <a:gd name="connsiteX2" fmla="*/ 28575 w 219177"/>
                              <a:gd name="connsiteY2" fmla="*/ 0 h 7143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19177" h="714375">
                                <a:moveTo>
                                  <a:pt x="0" y="714375"/>
                                </a:moveTo>
                                <a:cubicBezTo>
                                  <a:pt x="107156" y="554831"/>
                                  <a:pt x="214313" y="395287"/>
                                  <a:pt x="219075" y="276225"/>
                                </a:cubicBezTo>
                                <a:cubicBezTo>
                                  <a:pt x="223837" y="157163"/>
                                  <a:pt x="61912" y="44450"/>
                                  <a:pt x="28575" y="0"/>
                                </a:cubicBezTo>
                              </a:path>
                            </a:pathLst>
                          </a:cu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Полилиния 29"/>
                        <wps:cNvSpPr/>
                        <wps:spPr>
                          <a:xfrm>
                            <a:off x="4250461" y="2485511"/>
                            <a:ext cx="247665" cy="809625"/>
                          </a:xfrm>
                          <a:custGeom>
                            <a:avLst/>
                            <a:gdLst>
                              <a:gd name="connsiteX0" fmla="*/ 9525 w 247665"/>
                              <a:gd name="connsiteY0" fmla="*/ 809625 h 809625"/>
                              <a:gd name="connsiteX1" fmla="*/ 247650 w 247665"/>
                              <a:gd name="connsiteY1" fmla="*/ 381000 h 809625"/>
                              <a:gd name="connsiteX2" fmla="*/ 0 w 247665"/>
                              <a:gd name="connsiteY2" fmla="*/ 0 h 80962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47665" h="809625">
                                <a:moveTo>
                                  <a:pt x="9525" y="809625"/>
                                </a:moveTo>
                                <a:cubicBezTo>
                                  <a:pt x="129381" y="662781"/>
                                  <a:pt x="249237" y="515937"/>
                                  <a:pt x="247650" y="381000"/>
                                </a:cubicBezTo>
                                <a:cubicBezTo>
                                  <a:pt x="246063" y="246063"/>
                                  <a:pt x="123031" y="123031"/>
                                  <a:pt x="0" y="0"/>
                                </a:cubicBezTo>
                              </a:path>
                            </a:pathLst>
                          </a:cu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4315746" y="3103321"/>
                            <a:ext cx="744289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Pr="00D843A0" w:rsidRDefault="00F03FAA" w:rsidP="00D843A0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1702071" y="1996981"/>
                            <a:ext cx="1048990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D843A0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) 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Полилиния 33"/>
                        <wps:cNvSpPr/>
                        <wps:spPr>
                          <a:xfrm>
                            <a:off x="1754911" y="3399911"/>
                            <a:ext cx="1638300" cy="219242"/>
                          </a:xfrm>
                          <a:custGeom>
                            <a:avLst/>
                            <a:gdLst>
                              <a:gd name="connsiteX0" fmla="*/ 0 w 1638300"/>
                              <a:gd name="connsiteY0" fmla="*/ 28575 h 219242"/>
                              <a:gd name="connsiteX1" fmla="*/ 933450 w 1638300"/>
                              <a:gd name="connsiteY1" fmla="*/ 219075 h 219242"/>
                              <a:gd name="connsiteX2" fmla="*/ 1638300 w 1638300"/>
                              <a:gd name="connsiteY2" fmla="*/ 0 h 21924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638300" h="219242">
                                <a:moveTo>
                                  <a:pt x="0" y="28575"/>
                                </a:moveTo>
                                <a:cubicBezTo>
                                  <a:pt x="330200" y="126206"/>
                                  <a:pt x="660400" y="223837"/>
                                  <a:pt x="933450" y="219075"/>
                                </a:cubicBezTo>
                                <a:cubicBezTo>
                                  <a:pt x="1206500" y="214313"/>
                                  <a:pt x="1422400" y="107156"/>
                                  <a:pt x="1638300" y="0"/>
                                </a:cubicBezTo>
                              </a:path>
                            </a:pathLst>
                          </a:cu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Полилиния 34"/>
                        <wps:cNvSpPr/>
                        <wps:spPr>
                          <a:xfrm>
                            <a:off x="378281" y="1362510"/>
                            <a:ext cx="3043505" cy="1818326"/>
                          </a:xfrm>
                          <a:custGeom>
                            <a:avLst/>
                            <a:gdLst>
                              <a:gd name="connsiteX0" fmla="*/ 605105 w 3043505"/>
                              <a:gd name="connsiteY0" fmla="*/ 1818326 h 1818326"/>
                              <a:gd name="connsiteX1" fmla="*/ 62180 w 3043505"/>
                              <a:gd name="connsiteY1" fmla="*/ 742001 h 1818326"/>
                              <a:gd name="connsiteX2" fmla="*/ 1890980 w 3043505"/>
                              <a:gd name="connsiteY2" fmla="*/ 18101 h 1818326"/>
                              <a:gd name="connsiteX3" fmla="*/ 3043505 w 3043505"/>
                              <a:gd name="connsiteY3" fmla="*/ 189551 h 181832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043505" h="1818326">
                                <a:moveTo>
                                  <a:pt x="605105" y="1818326"/>
                                </a:moveTo>
                                <a:cubicBezTo>
                                  <a:pt x="226486" y="1430182"/>
                                  <a:pt x="-152132" y="1042038"/>
                                  <a:pt x="62180" y="742001"/>
                                </a:cubicBezTo>
                                <a:cubicBezTo>
                                  <a:pt x="276492" y="441964"/>
                                  <a:pt x="1394093" y="110176"/>
                                  <a:pt x="1890980" y="18101"/>
                                </a:cubicBezTo>
                                <a:cubicBezTo>
                                  <a:pt x="2387867" y="-73974"/>
                                  <a:pt x="2957780" y="216538"/>
                                  <a:pt x="3043505" y="189551"/>
                                </a:cubicBezTo>
                              </a:path>
                            </a:pathLst>
                          </a:cu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180000" y="180000"/>
                            <a:ext cx="34353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D843A0">
                              <w:pPr>
                                <w:pStyle w:val="a8"/>
                                <w:spacing w:before="0" w:beforeAutospacing="0" w:after="0" w:afterAutospacing="0"/>
                                <w:ind w:firstLine="706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2458497" y="3295136"/>
                            <a:ext cx="391160" cy="324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D843A0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2238529" y="1025036"/>
                            <a:ext cx="447675" cy="3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D843A0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1-</w:t>
                              </w:r>
                              <w:r>
                                <w:rPr>
                                  <w:rFonts w:eastAsia="Calibri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Oval 71"/>
                        <wps:cNvSpPr>
                          <a:spLocks noChangeArrowheads="1"/>
                        </wps:cNvSpPr>
                        <wps:spPr bwMode="auto">
                          <a:xfrm>
                            <a:off x="3366540" y="4785141"/>
                            <a:ext cx="883920" cy="4908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03FAA" w:rsidRDefault="00F03FAA" w:rsidP="00D843A0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 xml:space="preserve"> 21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2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3338346" y="4404141"/>
                            <a:ext cx="428625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D843A0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 xml:space="preserve">2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1754900" y="3669424"/>
                            <a:ext cx="1562607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D843A0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)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+ </w:t>
                              </w:r>
                              <w:proofErr w:type="gramStart"/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1-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Полилиния 36"/>
                        <wps:cNvSpPr/>
                        <wps:spPr>
                          <a:xfrm>
                            <a:off x="4219575" y="1552575"/>
                            <a:ext cx="1131596" cy="2619375"/>
                          </a:xfrm>
                          <a:custGeom>
                            <a:avLst/>
                            <a:gdLst>
                              <a:gd name="connsiteX0" fmla="*/ 19050 w 1131596"/>
                              <a:gd name="connsiteY0" fmla="*/ 2619375 h 2619375"/>
                              <a:gd name="connsiteX1" fmla="*/ 981075 w 1131596"/>
                              <a:gd name="connsiteY1" fmla="*/ 2019300 h 2619375"/>
                              <a:gd name="connsiteX2" fmla="*/ 1028700 w 1131596"/>
                              <a:gd name="connsiteY2" fmla="*/ 295275 h 2619375"/>
                              <a:gd name="connsiteX3" fmla="*/ 0 w 1131596"/>
                              <a:gd name="connsiteY3" fmla="*/ 0 h 26193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131596" h="2619375">
                                <a:moveTo>
                                  <a:pt x="19050" y="2619375"/>
                                </a:moveTo>
                                <a:cubicBezTo>
                                  <a:pt x="415925" y="2513012"/>
                                  <a:pt x="812800" y="2406650"/>
                                  <a:pt x="981075" y="2019300"/>
                                </a:cubicBezTo>
                                <a:cubicBezTo>
                                  <a:pt x="1149350" y="1631950"/>
                                  <a:pt x="1192212" y="631825"/>
                                  <a:pt x="1028700" y="295275"/>
                                </a:cubicBezTo>
                                <a:cubicBezTo>
                                  <a:pt x="865188" y="-41275"/>
                                  <a:pt x="103187" y="82550"/>
                                  <a:pt x="0" y="0"/>
                                </a:cubicBezTo>
                              </a:path>
                            </a:pathLst>
                          </a:cu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5323205" y="2551725"/>
                            <a:ext cx="1048385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5B5773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) 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Oval 71"/>
                        <wps:cNvSpPr>
                          <a:spLocks noChangeArrowheads="1"/>
                        </wps:cNvSpPr>
                        <wps:spPr bwMode="auto">
                          <a:xfrm>
                            <a:off x="3367175" y="5618775"/>
                            <a:ext cx="883285" cy="4908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03FAA" w:rsidRDefault="00F03FAA" w:rsidP="005B5773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 xml:space="preserve"> 11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7" name="Прямая со стрелкой 37"/>
                        <wps:cNvCnPr>
                          <a:stCxn id="110" idx="4"/>
                          <a:endCxn id="115" idx="0"/>
                        </wps:cNvCnPr>
                        <wps:spPr>
                          <a:xfrm>
                            <a:off x="3808500" y="5275996"/>
                            <a:ext cx="318" cy="34277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3923823" y="5284546"/>
                            <a:ext cx="427990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5B5773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 xml:space="preserve">2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Полилиния 38"/>
                        <wps:cNvSpPr/>
                        <wps:spPr>
                          <a:xfrm>
                            <a:off x="4213924" y="4219575"/>
                            <a:ext cx="433159" cy="866775"/>
                          </a:xfrm>
                          <a:custGeom>
                            <a:avLst/>
                            <a:gdLst>
                              <a:gd name="connsiteX0" fmla="*/ 9525 w 361960"/>
                              <a:gd name="connsiteY0" fmla="*/ 1619250 h 1619250"/>
                              <a:gd name="connsiteX1" fmla="*/ 361950 w 361960"/>
                              <a:gd name="connsiteY1" fmla="*/ 704850 h 1619250"/>
                              <a:gd name="connsiteX2" fmla="*/ 0 w 361960"/>
                              <a:gd name="connsiteY2" fmla="*/ 0 h 16192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361960" h="1619250">
                                <a:moveTo>
                                  <a:pt x="9525" y="1619250"/>
                                </a:moveTo>
                                <a:cubicBezTo>
                                  <a:pt x="186531" y="1296987"/>
                                  <a:pt x="363538" y="974725"/>
                                  <a:pt x="361950" y="704850"/>
                                </a:cubicBezTo>
                                <a:cubicBezTo>
                                  <a:pt x="360363" y="434975"/>
                                  <a:pt x="180181" y="217487"/>
                                  <a:pt x="0" y="0"/>
                                </a:cubicBezTo>
                              </a:path>
                            </a:pathLst>
                          </a:cu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4580870" y="4599940"/>
                            <a:ext cx="1562100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5B5773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)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+ </w:t>
                              </w:r>
                              <w:proofErr w:type="gramStart"/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1-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Полилиния 39"/>
                        <wps:cNvSpPr/>
                        <wps:spPr>
                          <a:xfrm>
                            <a:off x="4212247" y="2380736"/>
                            <a:ext cx="845105" cy="2553214"/>
                          </a:xfrm>
                          <a:custGeom>
                            <a:avLst/>
                            <a:gdLst>
                              <a:gd name="connsiteX0" fmla="*/ 0 w 632900"/>
                              <a:gd name="connsiteY0" fmla="*/ 2549578 h 2549578"/>
                              <a:gd name="connsiteX1" fmla="*/ 590550 w 632900"/>
                              <a:gd name="connsiteY1" fmla="*/ 1187503 h 2549578"/>
                              <a:gd name="connsiteX2" fmla="*/ 523875 w 632900"/>
                              <a:gd name="connsiteY2" fmla="*/ 130228 h 2549578"/>
                              <a:gd name="connsiteX3" fmla="*/ 28575 w 632900"/>
                              <a:gd name="connsiteY3" fmla="*/ 54028 h 254957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632900" h="2549578">
                                <a:moveTo>
                                  <a:pt x="0" y="2549578"/>
                                </a:moveTo>
                                <a:cubicBezTo>
                                  <a:pt x="251619" y="2070153"/>
                                  <a:pt x="503238" y="1590728"/>
                                  <a:pt x="590550" y="1187503"/>
                                </a:cubicBezTo>
                                <a:cubicBezTo>
                                  <a:pt x="677862" y="784278"/>
                                  <a:pt x="617537" y="319140"/>
                                  <a:pt x="523875" y="130228"/>
                                </a:cubicBezTo>
                                <a:cubicBezTo>
                                  <a:pt x="430213" y="-58684"/>
                                  <a:pt x="229394" y="-2328"/>
                                  <a:pt x="28575" y="54028"/>
                                </a:cubicBezTo>
                              </a:path>
                            </a:pathLst>
                          </a:cu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4713900" y="4018061"/>
                            <a:ext cx="1048385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5B5773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) 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Oval 71"/>
                        <wps:cNvSpPr>
                          <a:spLocks noChangeArrowheads="1"/>
                        </wps:cNvSpPr>
                        <wps:spPr bwMode="auto">
                          <a:xfrm>
                            <a:off x="2072062" y="5618775"/>
                            <a:ext cx="882650" cy="4908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03FAA" w:rsidRDefault="00F03FAA" w:rsidP="005B5773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 xml:space="preserve"> 22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0" name="Oval 71"/>
                        <wps:cNvSpPr>
                          <a:spLocks noChangeArrowheads="1"/>
                        </wps:cNvSpPr>
                        <wps:spPr bwMode="auto">
                          <a:xfrm>
                            <a:off x="2072009" y="6552225"/>
                            <a:ext cx="882015" cy="4908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03FAA" w:rsidRDefault="00F03FAA" w:rsidP="005B5773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 xml:space="preserve"> 12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0" name="Прямая со стрелкой 40"/>
                        <wps:cNvCnPr>
                          <a:stCxn id="115" idx="2"/>
                          <a:endCxn id="119" idx="6"/>
                        </wps:cNvCnPr>
                        <wps:spPr>
                          <a:xfrm flipH="1">
                            <a:off x="2954418" y="5864203"/>
                            <a:ext cx="412422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2981035" y="5555351"/>
                            <a:ext cx="427355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5B5773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 xml:space="preserve">2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Полилиния 41"/>
                        <wps:cNvSpPr/>
                        <wps:spPr>
                          <a:xfrm>
                            <a:off x="4248150" y="5086350"/>
                            <a:ext cx="400054" cy="781050"/>
                          </a:xfrm>
                          <a:custGeom>
                            <a:avLst/>
                            <a:gdLst>
                              <a:gd name="connsiteX0" fmla="*/ 0 w 400054"/>
                              <a:gd name="connsiteY0" fmla="*/ 781050 h 781050"/>
                              <a:gd name="connsiteX1" fmla="*/ 400050 w 400054"/>
                              <a:gd name="connsiteY1" fmla="*/ 400050 h 781050"/>
                              <a:gd name="connsiteX2" fmla="*/ 9525 w 400054"/>
                              <a:gd name="connsiteY2" fmla="*/ 0 h 7810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400054" h="781050">
                                <a:moveTo>
                                  <a:pt x="0" y="781050"/>
                                </a:moveTo>
                                <a:cubicBezTo>
                                  <a:pt x="199231" y="655637"/>
                                  <a:pt x="398463" y="530225"/>
                                  <a:pt x="400050" y="400050"/>
                                </a:cubicBezTo>
                                <a:cubicBezTo>
                                  <a:pt x="401638" y="269875"/>
                                  <a:pt x="9525" y="0"/>
                                  <a:pt x="9525" y="0"/>
                                </a:cubicBezTo>
                              </a:path>
                            </a:pathLst>
                          </a:cu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4315769" y="5723210"/>
                            <a:ext cx="1561465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5B5773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)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+ </w:t>
                              </w:r>
                              <w:proofErr w:type="gramStart"/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1-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Полилиния 44"/>
                        <wps:cNvSpPr/>
                        <wps:spPr>
                          <a:xfrm>
                            <a:off x="3427925" y="3495675"/>
                            <a:ext cx="96325" cy="531433"/>
                          </a:xfrm>
                          <a:custGeom>
                            <a:avLst/>
                            <a:gdLst>
                              <a:gd name="connsiteX0" fmla="*/ 96325 w 96325"/>
                              <a:gd name="connsiteY0" fmla="*/ 0 h 531433"/>
                              <a:gd name="connsiteX1" fmla="*/ 1075 w 96325"/>
                              <a:gd name="connsiteY1" fmla="*/ 285750 h 531433"/>
                              <a:gd name="connsiteX2" fmla="*/ 39175 w 96325"/>
                              <a:gd name="connsiteY2" fmla="*/ 495300 h 53143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96325" h="531433">
                                <a:moveTo>
                                  <a:pt x="96325" y="0"/>
                                </a:moveTo>
                                <a:cubicBezTo>
                                  <a:pt x="53462" y="101600"/>
                                  <a:pt x="10600" y="203200"/>
                                  <a:pt x="1075" y="285750"/>
                                </a:cubicBezTo>
                                <a:cubicBezTo>
                                  <a:pt x="-8450" y="368300"/>
                                  <a:pt x="48700" y="625475"/>
                                  <a:pt x="39175" y="495300"/>
                                </a:cubicBezTo>
                              </a:path>
                            </a:pathLst>
                          </a:custGeom>
                          <a:ln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Полилиния 45"/>
                        <wps:cNvSpPr/>
                        <wps:spPr>
                          <a:xfrm>
                            <a:off x="3028812" y="3448050"/>
                            <a:ext cx="457338" cy="2238375"/>
                          </a:xfrm>
                          <a:custGeom>
                            <a:avLst/>
                            <a:gdLst>
                              <a:gd name="connsiteX0" fmla="*/ 457338 w 457338"/>
                              <a:gd name="connsiteY0" fmla="*/ 2238375 h 2238375"/>
                              <a:gd name="connsiteX1" fmla="*/ 138 w 457338"/>
                              <a:gd name="connsiteY1" fmla="*/ 1085850 h 2238375"/>
                              <a:gd name="connsiteX2" fmla="*/ 419238 w 457338"/>
                              <a:gd name="connsiteY2" fmla="*/ 0 h 22383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457338" h="2238375">
                                <a:moveTo>
                                  <a:pt x="457338" y="2238375"/>
                                </a:moveTo>
                                <a:cubicBezTo>
                                  <a:pt x="231913" y="1848643"/>
                                  <a:pt x="6488" y="1458912"/>
                                  <a:pt x="138" y="1085850"/>
                                </a:cubicBezTo>
                                <a:cubicBezTo>
                                  <a:pt x="-6212" y="712788"/>
                                  <a:pt x="206513" y="356394"/>
                                  <a:pt x="419238" y="0"/>
                                </a:cubicBezTo>
                              </a:path>
                            </a:pathLst>
                          </a:cu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Прямая соединительная линия 46"/>
                        <wps:cNvCnPr>
                          <a:stCxn id="44" idx="1"/>
                        </wps:cNvCnPr>
                        <wps:spPr>
                          <a:xfrm flipH="1">
                            <a:off x="3105150" y="3781425"/>
                            <a:ext cx="323509" cy="6616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1983033" y="4599940"/>
                            <a:ext cx="1047750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0C18A6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) 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Прямая со стрелкой 48"/>
                        <wps:cNvCnPr>
                          <a:stCxn id="119" idx="4"/>
                          <a:endCxn id="120" idx="0"/>
                        </wps:cNvCnPr>
                        <wps:spPr>
                          <a:xfrm flipH="1">
                            <a:off x="2512767" y="6109630"/>
                            <a:ext cx="370" cy="44259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Полилиния 49"/>
                        <wps:cNvSpPr/>
                        <wps:spPr>
                          <a:xfrm>
                            <a:off x="2790825" y="6048375"/>
                            <a:ext cx="1019175" cy="314993"/>
                          </a:xfrm>
                          <a:custGeom>
                            <a:avLst/>
                            <a:gdLst>
                              <a:gd name="connsiteX0" fmla="*/ 0 w 1019175"/>
                              <a:gd name="connsiteY0" fmla="*/ 0 h 314993"/>
                              <a:gd name="connsiteX1" fmla="*/ 523875 w 1019175"/>
                              <a:gd name="connsiteY1" fmla="*/ 314325 h 314993"/>
                              <a:gd name="connsiteX2" fmla="*/ 1019175 w 1019175"/>
                              <a:gd name="connsiteY2" fmla="*/ 66675 h 31499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019175" h="314993">
                                <a:moveTo>
                                  <a:pt x="0" y="0"/>
                                </a:moveTo>
                                <a:cubicBezTo>
                                  <a:pt x="177006" y="151606"/>
                                  <a:pt x="354013" y="303213"/>
                                  <a:pt x="523875" y="314325"/>
                                </a:cubicBezTo>
                                <a:cubicBezTo>
                                  <a:pt x="693738" y="325438"/>
                                  <a:pt x="856456" y="196056"/>
                                  <a:pt x="1019175" y="66675"/>
                                </a:cubicBezTo>
                              </a:path>
                            </a:pathLst>
                          </a:cu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Полилиния 50"/>
                        <wps:cNvSpPr/>
                        <wps:spPr>
                          <a:xfrm>
                            <a:off x="1222014" y="4128115"/>
                            <a:ext cx="2149836" cy="1605935"/>
                          </a:xfrm>
                          <a:custGeom>
                            <a:avLst/>
                            <a:gdLst>
                              <a:gd name="connsiteX0" fmla="*/ 911586 w 2149836"/>
                              <a:gd name="connsiteY0" fmla="*/ 1605935 h 1605935"/>
                              <a:gd name="connsiteX1" fmla="*/ 6711 w 2149836"/>
                              <a:gd name="connsiteY1" fmla="*/ 901085 h 1605935"/>
                              <a:gd name="connsiteX2" fmla="*/ 1330686 w 2149836"/>
                              <a:gd name="connsiteY2" fmla="*/ 120035 h 1605935"/>
                              <a:gd name="connsiteX3" fmla="*/ 2149836 w 2149836"/>
                              <a:gd name="connsiteY3" fmla="*/ 15260 h 160593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149836" h="1605935">
                                <a:moveTo>
                                  <a:pt x="911586" y="1605935"/>
                                </a:moveTo>
                                <a:cubicBezTo>
                                  <a:pt x="424223" y="1377335"/>
                                  <a:pt x="-63139" y="1148735"/>
                                  <a:pt x="6711" y="901085"/>
                                </a:cubicBezTo>
                                <a:cubicBezTo>
                                  <a:pt x="76561" y="653435"/>
                                  <a:pt x="973499" y="267672"/>
                                  <a:pt x="1330686" y="120035"/>
                                </a:cubicBezTo>
                                <a:cubicBezTo>
                                  <a:pt x="1687873" y="-27602"/>
                                  <a:pt x="1918854" y="-6171"/>
                                  <a:pt x="2149836" y="15260"/>
                                </a:cubicBezTo>
                              </a:path>
                            </a:pathLst>
                          </a:cu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707732" y="4360961"/>
                            <a:ext cx="1047115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0C18A6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) 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3087422" y="6363368"/>
                            <a:ext cx="1560830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0C18A6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)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+ </w:t>
                              </w:r>
                              <w:proofErr w:type="gramStart"/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1-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2069300" y="6109630"/>
                            <a:ext cx="426720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0C18A6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 xml:space="preserve">2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Полилиния 51"/>
                        <wps:cNvSpPr/>
                        <wps:spPr>
                          <a:xfrm>
                            <a:off x="1304923" y="5838825"/>
                            <a:ext cx="781052" cy="1038225"/>
                          </a:xfrm>
                          <a:custGeom>
                            <a:avLst/>
                            <a:gdLst>
                              <a:gd name="connsiteX0" fmla="*/ 781052 w 781052"/>
                              <a:gd name="connsiteY0" fmla="*/ 1038225 h 1038225"/>
                              <a:gd name="connsiteX1" fmla="*/ 2 w 781052"/>
                              <a:gd name="connsiteY1" fmla="*/ 342900 h 1038225"/>
                              <a:gd name="connsiteX2" fmla="*/ 771527 w 781052"/>
                              <a:gd name="connsiteY2" fmla="*/ 0 h 103822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781052" h="1038225">
                                <a:moveTo>
                                  <a:pt x="781052" y="1038225"/>
                                </a:moveTo>
                                <a:cubicBezTo>
                                  <a:pt x="391320" y="777081"/>
                                  <a:pt x="1589" y="515937"/>
                                  <a:pt x="2" y="342900"/>
                                </a:cubicBezTo>
                                <a:cubicBezTo>
                                  <a:pt x="-1585" y="169863"/>
                                  <a:pt x="687389" y="87313"/>
                                  <a:pt x="771527" y="0"/>
                                </a:cubicBezTo>
                              </a:path>
                            </a:pathLst>
                          </a:cu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Полилиния 52"/>
                        <wps:cNvSpPr/>
                        <wps:spPr>
                          <a:xfrm>
                            <a:off x="2905125" y="5067300"/>
                            <a:ext cx="2912180" cy="2104687"/>
                          </a:xfrm>
                          <a:custGeom>
                            <a:avLst/>
                            <a:gdLst>
                              <a:gd name="connsiteX0" fmla="*/ 0 w 2912180"/>
                              <a:gd name="connsiteY0" fmla="*/ 1838325 h 2104687"/>
                              <a:gd name="connsiteX1" fmla="*/ 2343150 w 2912180"/>
                              <a:gd name="connsiteY1" fmla="*/ 2009775 h 2104687"/>
                              <a:gd name="connsiteX2" fmla="*/ 2857500 w 2912180"/>
                              <a:gd name="connsiteY2" fmla="*/ 542925 h 2104687"/>
                              <a:gd name="connsiteX3" fmla="*/ 1381125 w 2912180"/>
                              <a:gd name="connsiteY3" fmla="*/ 0 h 210468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912180" h="2104687">
                                <a:moveTo>
                                  <a:pt x="0" y="1838325"/>
                                </a:moveTo>
                                <a:cubicBezTo>
                                  <a:pt x="933450" y="2032000"/>
                                  <a:pt x="1866900" y="2225675"/>
                                  <a:pt x="2343150" y="2009775"/>
                                </a:cubicBezTo>
                                <a:cubicBezTo>
                                  <a:pt x="2819400" y="1793875"/>
                                  <a:pt x="3017837" y="877887"/>
                                  <a:pt x="2857500" y="542925"/>
                                </a:cubicBezTo>
                                <a:cubicBezTo>
                                  <a:pt x="2697163" y="207963"/>
                                  <a:pt x="1884362" y="423862"/>
                                  <a:pt x="1381125" y="0"/>
                                </a:cubicBezTo>
                              </a:path>
                            </a:pathLst>
                          </a:cu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4287653" y="6771300"/>
                            <a:ext cx="1047750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Default="00F03FAA" w:rsidP="000C18A6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) 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14144" y="5618775"/>
                            <a:ext cx="1968012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FAA" w:rsidRPr="000C18A6" w:rsidRDefault="00F03FAA" w:rsidP="000C18A6">
                              <w:pPr>
                                <w:pStyle w:val="a8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(1-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)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+ </w:t>
                              </w:r>
                              <w:proofErr w:type="gramStart"/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1-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)</w:t>
                              </w:r>
                              <w:r>
                                <w:rPr>
                                  <w:rFonts w:eastAsia="Calibri"/>
                                </w:rPr>
                                <w:t>+</w:t>
                              </w:r>
                              <w:r w:rsidRPr="000C18A6"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</w:rPr>
                                <w:t>1</w:t>
                              </w:r>
                              <w:r w:rsidRPr="000C18A6"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Calibri"/>
                                  <w:sz w:val="28"/>
                                  <w:szCs w:val="28"/>
                                </w:rPr>
                                <w:t>π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Полилиния 53"/>
                        <wps:cNvSpPr/>
                        <wps:spPr>
                          <a:xfrm>
                            <a:off x="4162425" y="981075"/>
                            <a:ext cx="486320" cy="542925"/>
                          </a:xfrm>
                          <a:custGeom>
                            <a:avLst/>
                            <a:gdLst>
                              <a:gd name="connsiteX0" fmla="*/ 0 w 486320"/>
                              <a:gd name="connsiteY0" fmla="*/ 542925 h 542925"/>
                              <a:gd name="connsiteX1" fmla="*/ 485775 w 486320"/>
                              <a:gd name="connsiteY1" fmla="*/ 152400 h 542925"/>
                              <a:gd name="connsiteX2" fmla="*/ 76200 w 486320"/>
                              <a:gd name="connsiteY2" fmla="*/ 0 h 54292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486320" h="542925">
                                <a:moveTo>
                                  <a:pt x="0" y="542925"/>
                                </a:moveTo>
                                <a:cubicBezTo>
                                  <a:pt x="236537" y="392906"/>
                                  <a:pt x="473075" y="242887"/>
                                  <a:pt x="485775" y="152400"/>
                                </a:cubicBezTo>
                                <a:cubicBezTo>
                                  <a:pt x="498475" y="61913"/>
                                  <a:pt x="287337" y="30956"/>
                                  <a:pt x="76200" y="0"/>
                                </a:cubicBezTo>
                              </a:path>
                            </a:pathLst>
                          </a:cu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Полилиния 54"/>
                        <wps:cNvSpPr/>
                        <wps:spPr>
                          <a:xfrm>
                            <a:off x="2638102" y="1047750"/>
                            <a:ext cx="790898" cy="2105025"/>
                          </a:xfrm>
                          <a:custGeom>
                            <a:avLst/>
                            <a:gdLst>
                              <a:gd name="connsiteX0" fmla="*/ 790898 w 790898"/>
                              <a:gd name="connsiteY0" fmla="*/ 2105025 h 2105025"/>
                              <a:gd name="connsiteX1" fmla="*/ 323 w 790898"/>
                              <a:gd name="connsiteY1" fmla="*/ 781050 h 2105025"/>
                              <a:gd name="connsiteX2" fmla="*/ 714698 w 790898"/>
                              <a:gd name="connsiteY2" fmla="*/ 0 h 210502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790898" h="2105025">
                                <a:moveTo>
                                  <a:pt x="790898" y="2105025"/>
                                </a:moveTo>
                                <a:cubicBezTo>
                                  <a:pt x="401960" y="1618456"/>
                                  <a:pt x="13023" y="1131887"/>
                                  <a:pt x="323" y="781050"/>
                                </a:cubicBezTo>
                                <a:cubicBezTo>
                                  <a:pt x="-12377" y="430213"/>
                                  <a:pt x="351160" y="215106"/>
                                  <a:pt x="714698" y="0"/>
                                </a:cubicBezTo>
                              </a:path>
                            </a:pathLst>
                          </a:cu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 xmlns:w15="http://schemas.microsoft.com/office/word/2012/wordml">
            <w:pict>
              <v:group id="Полотно 64" o:spid="_x0000_s1026" editas="canvas" style="width:501.75pt;height:619.4pt;mso-position-horizontal-relative:char;mso-position-vertical-relative:line" coordsize="63715,78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63715;height:78663;visibility:visible;mso-wrap-style:square">
                  <v:fill o:detectmouseclick="t"/>
                  <v:path o:connecttype="none"/>
                </v:shape>
                <v:oval id="Oval 65" o:spid="_x0000_s1028" style="position:absolute;left:33614;top:1227;width:8865;height:49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rtM8IA&#10;AADaAAAADwAAAGRycy9kb3ducmV2LnhtbERP22rCQBB9L/gPywh9000NFBtdQyvpRamIWvo8ZMck&#10;NDsbshuNf+8KQp+Gw7nOPO1NLU7UusqygqdxBII4t7riQsHP4X00BeE8ssbaMim4kIN0MXiYY6Lt&#10;mXd02vtChBB2CSoovW8SKV1ekkE3tg1x4I62NegDbAupWzyHcFPLSRQ9S4MVh4YSG1qWlP/tO6Pg&#10;Y/v5IuPuLTryajPd/H5nl3WcKfU47F9nIDz1/l98d3/pMB9ur9yuXF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au0zwgAAANoAAAAPAAAAAAAAAAAAAAAAAJgCAABkcnMvZG93&#10;bnJldi54bWxQSwUGAAAAAAQABAD1AAAAhwMAAAAA&#10;">
                  <v:textbox>
                    <w:txbxContent>
                      <w:p w:rsidR="002D6370" w:rsidRPr="00682F4A" w:rsidRDefault="002D6370" w:rsidP="003352C7">
                        <w:pPr>
                          <w:ind w:firstLine="0"/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682F4A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2000</w:t>
                        </w:r>
                      </w:p>
                    </w:txbxContent>
                  </v:textbox>
                </v:oval>
                <v:oval id="Oval 66" o:spid="_x0000_s1029" style="position:absolute;left:33614;top:7789;width:8865;height:48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hzRMUA&#10;AADaAAAADwAAAGRycy9kb3ducmV2LnhtbESP3WrCQBSE7wXfYTlC73TTCMVG19AW+6NURC29PmSP&#10;SWj2bMhuYnz7riB4OczMN8wi7U0lOmpcaVnB4yQCQZxZXXKu4Of4Pp6BcB5ZY2WZFFzIQbocDhaY&#10;aHvmPXUHn4sAYZeggsL7OpHSZQUZdBNbEwfvZBuDPsgml7rBc4CbSsZR9CQNlhwWCqzpraDs79Aa&#10;BR+7z2c5bV+jE6+3s+3v9+qyma6Uehj1L3MQnnp/D9/aX1pBDNcr4QbI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uHNExQAAANoAAAAPAAAAAAAAAAAAAAAAAJgCAABkcnMv&#10;ZG93bnJldi54bWxQSwUGAAAAAAQABAD1AAAAigMAAAAA&#10;">
                  <v:textbox>
                    <w:txbxContent>
                      <w:p w:rsidR="002D6370" w:rsidRPr="00682F4A" w:rsidRDefault="002D6370" w:rsidP="003352C7">
                        <w:pPr>
                          <w:ind w:firstLine="0"/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</w:t>
                        </w:r>
                        <w:r w:rsidRPr="00682F4A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000</w:t>
                        </w:r>
                      </w:p>
                    </w:txbxContent>
                  </v:textbox>
                </v:oval>
                <v:oval id="Oval 67" o:spid="_x0000_s1030" style="position:absolute;left:33614;top:14359;width:8865;height:48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TW38UA&#10;AADaAAAADwAAAGRycy9kb3ducmV2LnhtbESP3WrCQBSE7wXfYTmF3tVNGxAbs5G22GrFUPyh14fs&#10;MQlmz4bsqvHt3ULBy2FmvmHSWW8acabO1ZYVPI8iEMSF1TWXCva7z6cJCOeRNTaWScGVHMyy4SDF&#10;RNsLb+i89aUIEHYJKqi8bxMpXVGRQTeyLXHwDrYz6IPsSqk7vAS4aeRLFI2lwZrDQoUtfVRUHLcn&#10;o+DrZ/Eq49N7dODvfJL/rufXVTxX6vGhf5uC8NT7e/i/vdQKYvi7Em6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9NbfxQAAANoAAAAPAAAAAAAAAAAAAAAAAJgCAABkcnMv&#10;ZG93bnJldi54bWxQSwUGAAAAAAQABAD1AAAAigMAAAAA&#10;">
                  <v:textbox>
                    <w:txbxContent>
                      <w:p w:rsidR="002D6370" w:rsidRPr="00682F4A" w:rsidRDefault="002D6370" w:rsidP="003352C7">
                        <w:pPr>
                          <w:ind w:firstLine="0"/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682F4A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20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</w:t>
                        </w:r>
                        <w:r w:rsidRPr="00682F4A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0</w:t>
                        </w:r>
                      </w:p>
                    </w:txbxContent>
                  </v:textbox>
                </v:oval>
                <v:oval id="Oval 68" o:spid="_x0000_s1031" style="position:absolute;left:33614;top:22201;width:8865;height:4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1Oq8QA&#10;AADaAAAADwAAAGRycy9kb3ducmV2LnhtbESP3WrCQBSE7wu+w3IE7+rGKmKjq1ix/qGUWvH6kD0m&#10;wezZkF01vn1XELwcZuYbZjSpTSGuVLncsoJOOwJBnFidc6rg8Pf9PgDhPLLGwjIpuJODybjxNsJY&#10;2xv/0nXvUxEg7GJUkHlfxlK6JCODrm1L4uCdbGXQB1mlUld4C3BTyI8o6kuDOYeFDEuaZZSc9xej&#10;YPGz/JTdy1d04vVusDtu5/dNd65Uq1lPhyA81f4VfrZXWkEPHlfCDZDj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0dTqvEAAAA2gAAAA8AAAAAAAAAAAAAAAAAmAIAAGRycy9k&#10;b3ducmV2LnhtbFBLBQYAAAAABAAEAPUAAACJAwAAAAA=&#10;">
                  <v:textbox>
                    <w:txbxContent>
                      <w:p w:rsidR="002D6370" w:rsidRPr="00682F4A" w:rsidRDefault="002D6370" w:rsidP="003352C7">
                        <w:pPr>
                          <w:ind w:firstLine="0"/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010</w:t>
                        </w: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2" o:spid="_x0000_s1032" type="#_x0000_t32" style="position:absolute;left:38042;top:6133;width:9;height:16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N8msAAAADaAAAADwAAAGRycy9kb3ducmV2LnhtbERPTYvCMBC9C/6HMMLeNHUPi1ajLAu7&#10;LIoHrRS9Dc3YFptJSaJWf705CB4f73u+7EwjruR8bVnBeJSAIC6srrlUsM9+hxMQPiBrbCyTgjt5&#10;WC76vTmm2t54S9ddKEUMYZ+igiqENpXSFxUZ9CPbEkfuZJ3BEKErpXZ4i+GmkZ9J8iUN1hwbKmzp&#10;p6LivLsYBYf19JLf8w2t8vF0dURn/CP7U+pj0H3PQATqwlv8cv9rBXFrvBJvgFw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4zfJrAAAAA2gAAAA8AAAAAAAAAAAAAAAAA&#10;oQIAAGRycy9kb3ducmV2LnhtbFBLBQYAAAAABAAEAPkAAACOAwAAAAA=&#10;">
                  <v:stroke endarrow="block"/>
                </v:shape>
                <v:shape id="AutoShape 73" o:spid="_x0000_s1033" type="#_x0000_t32" style="position:absolute;left:38042;top:12685;width:9;height:16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/ZAcMAAADaAAAADwAAAGRycy9kb3ducmV2LnhtbESPQWvCQBSE74X+h+UVems2eigmukop&#10;KKJ4qErQ2yP7TILZt2F31eiv7xYKHoeZ+YaZzHrTiis531hWMEhSEMSl1Q1XCva7+ccIhA/IGlvL&#10;pOBOHmbT15cJ5tre+Ieu21CJCGGfo4I6hC6X0pc1GfSJ7Yijd7LOYIjSVVI7vEW4aeUwTT+lwYbj&#10;Qo0dfddUnrcXo+Cwzi7FvdjQqhhkqyM64x+7hVLvb/3XGESgPjzD/+2lVpDB35V4A+T0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/2QHDAAAA2gAAAA8AAAAAAAAAAAAA&#10;AAAAoQIAAGRycy9kb3ducmV2LnhtbFBLBQYAAAAABAAEAPkAAACRAwAAAAA=&#10;">
                  <v:stroke endarrow="block"/>
                </v:shape>
                <v:shape id="AutoShape 74" o:spid="_x0000_s1034" type="#_x0000_t32" style="position:absolute;left:38047;top:19255;width:0;height:294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oQW8IAAADbAAAADwAAAGRycy9kb3ducmV2LnhtbESPQWsCMRCF7wX/QxjBW80qWMrWKFUQ&#10;pBepFfQ4bKa7oZvJskk36793DoXeZnhv3vtmvR19qwbqowtsYDEvQBFXwTquDVy+Ds+voGJCttgG&#10;JgN3irDdTJ7WWNqQ+ZOGc6qVhHAs0UCTUldqHauGPMZ56IhF+w69xyRrX2vbY5Zw3+plUbxoj46l&#10;ocGO9g1VP+dfb8Dlkxu64z7vPq63aDO5+yo4Y2bT8f0NVKIx/Zv/ro9W8IVefpEB9O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3oQW8IAAADbAAAADwAAAAAAAAAAAAAA&#10;AAChAgAAZHJzL2Rvd25yZXYueG1sUEsFBgAAAAAEAAQA+QAAAJADAAAAAA==&#10;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2" o:spid="_x0000_s1035" type="#_x0000_t202" style="position:absolute;left:37745;top:6133;width:1791;height:2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2D6370" w:rsidRPr="00B64C1F" w:rsidRDefault="002D6370" w:rsidP="003352C7">
                        <w:pPr>
                          <w:ind w:firstLine="0"/>
                          <w:jc w:val="left"/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</w:pPr>
                        <w:r w:rsidRPr="00B64C1F"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133" o:spid="_x0000_s1036" type="#_x0000_t202" style="position:absolute;left:38069;top:12685;width:1764;height:2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2D6370" w:rsidRPr="00B64C1F" w:rsidRDefault="002D6370" w:rsidP="003352C7">
                        <w:pPr>
                          <w:ind w:firstLine="0"/>
                          <w:jc w:val="left"/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</w:pPr>
                        <w:r w:rsidRPr="00B64C1F"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151" o:spid="_x0000_s1037" type="#_x0000_t202" style="position:absolute;left:38726;top:19351;width:3438;height:2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2D6370" w:rsidRPr="00324B50" w:rsidRDefault="002D6370" w:rsidP="003352C7">
                        <w:pPr>
                          <w:ind w:firstLine="0"/>
                          <w:jc w:val="left"/>
                          <w:rPr>
                            <w:rFonts w:ascii="Times New Roman" w:hAnsi="Times New Roman" w:cs="Times New Roman"/>
                          </w:rPr>
                        </w:pPr>
                        <w:r w:rsidRPr="00324B50">
                          <w:rPr>
                            <w:rFonts w:ascii="Times New Roman" w:hAnsi="Times New Roman" w:cs="Times New Roman"/>
                          </w:rPr>
                          <w:t>π</w:t>
                        </w:r>
                        <w:r w:rsidRPr="00324B5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51" o:spid="_x0000_s1038" type="#_x0000_t202" style="position:absolute;left:46853;top:9431;width:4482;height:3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2D6370" w:rsidRPr="00324B50" w:rsidRDefault="002D6370" w:rsidP="00324B50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1-</w:t>
                        </w:r>
                        <w:r w:rsidRPr="00324B50">
                          <w:rPr>
                            <w:rFonts w:eastAsia="Calibri"/>
                          </w:rPr>
                          <w:t>π</w:t>
                        </w:r>
                        <w:r w:rsidRPr="00324B50">
                          <w:rPr>
                            <w:rFonts w:eastAsia="Calibri"/>
                            <w:position w:val="-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AutoShape 75" o:spid="_x0000_s1039" type="#_x0000_t32" style="position:absolute;left:38047;top:27115;width:6;height:33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ntIMQAAADbAAAADwAAAGRycy9kb3ducmV2LnhtbESPQWvCQBSE74L/YXmF3nSjFGmiqxTB&#10;UhQP1RLq7ZF9JsHs27C7auyv7wqCx2FmvmFmi8404kLO15YVjIYJCOLC6ppLBT/71eAdhA/IGhvL&#10;pOBGHhbzfm+GmbZX/qbLLpQiQthnqKAKoc2k9EVFBv3QtsTRO1pnMETpSqkdXiPcNHKcJBNpsOa4&#10;UGFLy4qK0+5sFPxu0nN+y7e0zkfp+oDO+L/9p1KvL93HFESgLjzDj/aXVpC+wf1L/AF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6e0gxAAAANsAAAAPAAAAAAAAAAAA&#10;AAAAAKECAABkcnMvZG93bnJldi54bWxQSwUGAAAAAAQABAD5AAAAkgMAAAAA&#10;">
                  <v:stroke endarrow="block"/>
                </v:shape>
                <v:shape id="Text Box 151" o:spid="_x0000_s1040" type="#_x0000_t202" style="position:absolute;left:38875;top:27216;width:3915;height:3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<v:textbox>
                    <w:txbxContent>
                      <w:p w:rsidR="002D6370" w:rsidRDefault="002D6370" w:rsidP="00324B50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oval id="Oval 71" o:spid="_x0000_s1041" style="position:absolute;left:33627;top:30465;width:8852;height:49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MsQsUA&#10;AADbAAAADwAAAGRycy9kb3ducmV2LnhtbESPW2vCQBSE3wv+h+UIvtVNFW+pq1Tx0ooitaXPh+wx&#10;Cc2eDdlV4793BcHHYWa+YcbT2hTiTJXLLSt4a0cgiBOrc04V/P4sX4cgnEfWWFgmBVdyMJ00XsYY&#10;a3vhbzoffCoChF2MCjLvy1hKl2Rk0LVtSRy8o60M+iCrVOoKLwFuCtmJor40mHNYyLCkeUbJ/+Fk&#10;FKz265HsnmbRkb92w93fdnHddBdKtZr1xzsIT7V/hh/tT61g0IP7l/AD5O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cyxCxQAAANsAAAAPAAAAAAAAAAAAAAAAAJgCAABkcnMv&#10;ZG93bnJldi54bWxQSwUGAAAAAAQABAD1AAAAigMAAAAA&#10;">
                  <v:textbox>
                    <w:txbxContent>
                      <w:p w:rsidR="002D6370" w:rsidRDefault="002D6370" w:rsidP="0051282F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 xml:space="preserve"> 2011</w:t>
                        </w:r>
                      </w:p>
                    </w:txbxContent>
                  </v:textbox>
                </v:oval>
                <v:oval id="Oval 71" o:spid="_x0000_s1042" style="position:absolute;left:33634;top:39132;width:8845;height:49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KD3MIA&#10;AADbAAAADwAAAGRycy9kb3ducmV2LnhtbERPy4rCMBTdC/MP4Q6401SFGa1GUXHGB4r4wPWlubbF&#10;5qY0UevfTxYDLg/nPZrUphAPqlxuWUGnHYEgTqzOOVVwPv20+iCcR9ZYWCYFL3IwGX80Rhhr++QD&#10;PY4+FSGEXYwKMu/LWEqXZGTQtW1JHLirrQz6AKtU6gqfIdwUshtFX9JgzqEhw5LmGSW3490o+N0v&#10;B7J3n0VXXu/6u8t28dr0Fko1P+vpEISn2r/F/+6VVvAdxoYv4QfI8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coPcwgAAANsAAAAPAAAAAAAAAAAAAAAAAJgCAABkcnMvZG93&#10;bnJldi54bWxQSwUGAAAAAAQABAD1AAAAhwMAAAAA&#10;">
                  <v:textbox>
                    <w:txbxContent>
                      <w:p w:rsidR="002D6370" w:rsidRDefault="002D6370" w:rsidP="0051282F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 xml:space="preserve"> 1011</w:t>
                        </w:r>
                      </w:p>
                    </w:txbxContent>
                  </v:textbox>
                </v:oval>
                <v:shape id="AutoShape 74" o:spid="_x0000_s1043" type="#_x0000_t32" style="position:absolute;left:38053;top:35373;width:4;height:37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t9/sIAAADbAAAADwAAAGRycy9kb3ducmV2LnhtbERPy2rCQBTdF/yH4QrdNRO7KJpmEkSw&#10;FEsXPgjt7pK5TYKZO2Fm1NivdxaCy8N55+VoenEm5zvLCmZJCoK4trrjRsFhv36Zg/ABWWNvmRRc&#10;yUNZTJ5yzLS98JbOu9CIGMI+QwVtCEMmpa9bMugTOxBH7s86gyFC10jt8BLDTS9f0/RNGuw4NrQ4&#10;0Kql+rg7GQU/X4tTda2+aVPNFptfdMb/7z+Uep6Oy3cQgcbwEN/dn1rBPK6PX+IPk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wt9/sIAAADbAAAADwAAAAAAAAAAAAAA&#10;AAChAgAAZHJzL2Rvd25yZXYueG1sUEsFBgAAAAAEAAQA+QAAAJADAAAAAA==&#10;">
                  <v:stroke endarrow="block"/>
                </v:shape>
                <v:shape id="Text Box 151" o:spid="_x0000_s1044" type="#_x0000_t202" style="position:absolute;left:38864;top:35564;width:4293;height:2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<v:textbox>
                    <w:txbxContent>
                      <w:p w:rsidR="002D6370" w:rsidRDefault="002D6370" w:rsidP="00DA5E6A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AutoShape 74" o:spid="_x0000_s1045" type="#_x0000_t32" style="position:absolute;left:38057;top:44041;width:28;height:38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TnJcIAAADbAAAADwAAAGRycy9kb3ducmV2LnhtbERPz2vCMBS+C/sfwhvspqk7DNsZZQw2&#10;RoeHVSnu9miebbF5KUm07f765SB4/Ph+r7ej6cSVnG8tK1guEhDEldUt1woO+4/5CoQPyBo7y6Rg&#10;Ig/bzcNsjZm2A//QtQi1iCHsM1TQhNBnUvqqIYN+YXviyJ2sMxgidLXUDocYbjr5nCQv0mDLsaHB&#10;nt4bqs7FxSg4fqeXcip3lJfLNP9FZ/zf/lOpp8fx7RVEoDHcxTf3l1aQxrHxS/wBcvM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KTnJcIAAADbAAAADwAAAAAAAAAAAAAA&#10;AAChAgAAZHJzL2Rvd25yZXYueG1sUEsFBgAAAAAEAAQA+QAAAJADAAAAAA==&#10;">
                  <v:stroke endarrow="block"/>
                </v:shape>
                <v:oval id="Oval 68" o:spid="_x0000_s1046" style="position:absolute;left:9456;top:30451;width:8852;height:49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r3V8QA&#10;AADbAAAADwAAAGRycy9kb3ducmV2LnhtbESPQWvCQBSE74L/YXlCb7ppA6LRVWqxrYqhVMXzI/tM&#10;gtm3Ibtq/PfdguBxmJlvmOm8NZW4UuNKywpeBxEI4szqknMFh/1nfwTCeWSNlWVScCcH81m3M8VE&#10;2xv/0nXncxEg7BJUUHhfJ1K6rCCDbmBr4uCdbGPQB9nkUjd4C3BTybcoGkqDJYeFAmv6KCg77y5G&#10;wdfP91jGl0V04nU6So/b5X0TL5V66bXvExCeWv8MP9orrWAcw/+X8APk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3a91fEAAAA2wAAAA8AAAAAAAAAAAAAAAAAmAIAAGRycy9k&#10;b3ducmV2LnhtbFBLBQYAAAAABAAEAPUAAACJAwAAAAA=&#10;">
                  <v:textbox>
                    <w:txbxContent>
                      <w:p w:rsidR="002D6370" w:rsidRDefault="002D6370" w:rsidP="00084183">
                        <w:pPr>
                          <w:pStyle w:val="a8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1001</w:t>
                        </w:r>
                      </w:p>
                    </w:txbxContent>
                  </v:textbox>
                </v:oval>
                <v:shape id="Text Box 151" o:spid="_x0000_s1047" type="#_x0000_t202" style="position:absolute;left:44399;top:19150;width:4477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<v:textbox>
                    <w:txbxContent>
                      <w:p w:rsidR="002D6370" w:rsidRDefault="002D6370" w:rsidP="00084183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1-</w:t>
                        </w:r>
                        <w:r>
                          <w:rPr>
                            <w:rFonts w:eastAsia="Calibri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Прямая со стрелкой 19" o:spid="_x0000_s1048" type="#_x0000_t32" style="position:absolute;left:18308;top:32906;width:15319;height:1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/ZjMEAAADbAAAADwAAAGRycy9kb3ducmV2LnhtbERPTWvCQBC9C/0PyxS8iNnYQ61pVqmK&#10;4LWxCN6mu9MkNDubZrdJ/PfdguBtHu9z8s1oG9FT52vHChZJCoJYO1NzqeDjdJi/gPAB2WDjmBRc&#10;ycNm/TDJMTNu4Hfqi1CKGMI+QwVVCG0mpdcVWfSJa4kj9+U6iyHCrpSmwyGG20Y+pemztFhzbKiw&#10;pV1F+rv4tQr0J51b2v/si9MybC/jzBd+q5WaPo5vryACjeEuvrmPJs5fwf8v8QC5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79mMwQAAANsAAAAPAAAAAAAAAAAAAAAA&#10;AKECAABkcnMvZG93bnJldi54bWxQSwUGAAAAAAQABAD5AAAAjwMAAAAA&#10;" strokecolor="black [3040]">
                  <v:stroke endarrow="block"/>
                </v:shape>
                <v:shape id="Text Box 151" o:spid="_x0000_s1049" type="#_x0000_t202" style="position:absolute;left:22388;top:29569;width:7921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<v:textbox>
                    <w:txbxContent>
                      <w:p w:rsidR="002D6370" w:rsidRPr="00084183" w:rsidRDefault="002D6370" w:rsidP="00084183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</w:rPr>
                          <w:t>(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1-</w:t>
                        </w:r>
                        <w:r w:rsidRPr="00084183">
                          <w:rPr>
                            <w:rFonts w:eastAsia="Calibri"/>
                          </w:rPr>
                          <w:t>π</w:t>
                        </w:r>
                        <w:r w:rsidRPr="00084183">
                          <w:rPr>
                            <w:rFonts w:eastAsia="Calibri"/>
                            <w:position w:val="-6"/>
                            <w:vertAlign w:val="subscript"/>
                          </w:rPr>
                          <w:t>1</w:t>
                        </w:r>
                        <w:r>
                          <w:rPr>
                            <w:rFonts w:eastAsia="Calibri"/>
                          </w:rPr>
                          <w:t>)</w:t>
                        </w:r>
                        <w:r w:rsidRPr="00084183">
                          <w:rPr>
                            <w:rFonts w:eastAsia="Calibri"/>
                          </w:rPr>
                          <w:t xml:space="preserve"> </w:t>
                        </w:r>
                        <w:r>
                          <w:rPr>
                            <w:rFonts w:eastAsia="Calibri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Полилиния 28" o:spid="_x0000_s1050" style="position:absolute;left:42314;top:16663;width:2191;height:7144;visibility:visible;mso-wrap-style:square;v-text-anchor:middle" coordsize="219177,7143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2jt8EA&#10;AADbAAAADwAAAGRycy9kb3ducmV2LnhtbERPz2vCMBS+C/sfwhN2s6lOZHRGmYog4kXd5o6P5q2t&#10;a15KEm39781B8Pjx/Z7OO1OLKzlfWVYwTFIQxLnVFRcKvo7rwTsIH5A11pZJwY08zGcvvSlm2ra8&#10;p+shFCKGsM9QQRlCk0np85IM+sQ2xJH7s85giNAVUjtsY7ip5ShNJ9JgxbGhxIaWJeX/h4tRcNrs&#10;mM6r009nF2f+vryN3bb9Veq1331+gAjUhaf44d5oBaM4Nn6JP0DO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GNo7fBAAAA2wAAAA8AAAAAAAAAAAAAAAAAmAIAAGRycy9kb3du&#10;cmV2LnhtbFBLBQYAAAAABAAEAPUAAACGAwAAAAA=&#10;" path="m,714375c107156,554831,214313,395287,219075,276225,223837,157163,61912,44450,28575,e" filled="f" strokecolor="black [3040]">
                  <v:stroke endarrow="block"/>
                  <v:path arrowok="t" o:connecttype="custom" o:connectlocs="0,714375;219075,276225;28575,0" o:connectangles="0,0,0"/>
                </v:shape>
                <v:shape id="Полилиния 29" o:spid="_x0000_s1051" style="position:absolute;left:42504;top:24855;width:2477;height:8096;visibility:visible;mso-wrap-style:square;v-text-anchor:middle" coordsize="247665,8096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uGxMUA&#10;AADbAAAADwAAAGRycy9kb3ducmV2LnhtbESPzWrDMBCE74W+g9hCbo1c04TGiRJCoSTQHpqfQ46L&#10;tbFNrJUrbR337aNCocdhZr5hFqvBtaqnEBvPBp7GGSji0tuGKwPHw9vjC6goyBZbz2TghyKslvd3&#10;Cyysv/KO+r1UKkE4FmigFukKrWNZk8M49h1x8s4+OJQkQ6VtwGuCu1bnWTbVDhtOCzV29FpTedl/&#10;OwPD8cM+T8Vu8smuX28+bTjJ17sxo4dhPQclNMh/+K+9tQbyGfx+ST9AL2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G4bExQAAANsAAAAPAAAAAAAAAAAAAAAAAJgCAABkcnMv&#10;ZG93bnJldi54bWxQSwUGAAAAAAQABAD1AAAAigMAAAAA&#10;" path="m9525,809625c129381,662781,249237,515937,247650,381000,246063,246063,123031,123031,,e" filled="f" strokecolor="black [3040]">
                  <v:stroke endarrow="block"/>
                  <v:path arrowok="t" o:connecttype="custom" o:connectlocs="9525,809625;247650,381000;0,0" o:connectangles="0,0,0"/>
                </v:shape>
                <v:shape id="Text Box 151" o:spid="_x0000_s1052" type="#_x0000_t202" style="position:absolute;left:43157;top:31033;width:744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<v:textbox>
                    <w:txbxContent>
                      <w:p w:rsidR="002D6370" w:rsidRPr="00D843A0" w:rsidRDefault="002D6370" w:rsidP="00D843A0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Text Box 151" o:spid="_x0000_s1053" type="#_x0000_t202" style="position:absolute;left:17020;top:19969;width:10490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<v:textbox>
                    <w:txbxContent>
                      <w:p w:rsidR="002D6370" w:rsidRDefault="002D6370" w:rsidP="00D843A0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lang w:val="en-US"/>
                          </w:rPr>
                          <w:t xml:space="preserve">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) 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Полилиния 33" o:spid="_x0000_s1054" style="position:absolute;left:17549;top:33999;width:16383;height:2192;visibility:visible;mso-wrap-style:square;v-text-anchor:middle" coordsize="1638300,219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3R1sUA&#10;AADbAAAADwAAAGRycy9kb3ducmV2LnhtbESPQWsCMRSE70L/Q3iFXqSbtYLI1qxIqaAeKmqh7e2x&#10;ed1dunkJm6jx35uC4HGYmW+Y2TyaTpyo961lBaMsB0FcWd1yreDzsHyegvABWWNnmRRcyMO8fBjM&#10;sND2zDs67UMtEoR9gQqaEFwhpa8aMugz64iT92t7gyHJvpa6x3OCm06+5PlEGmw5LTTo6K2h6m9/&#10;NArqTfzZrtaTafw6vH9/hKNb8NAp9fQYF68gAsVwD9/aK61gPIb/L+kHy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PdHWxQAAANsAAAAPAAAAAAAAAAAAAAAAAJgCAABkcnMv&#10;ZG93bnJldi54bWxQSwUGAAAAAAQABAD1AAAAigMAAAAA&#10;" path="m,28575v330200,97631,660400,195262,933450,190500c1206500,214313,1422400,107156,1638300,e" filled="f" strokecolor="black [3040]">
                  <v:stroke endarrow="block"/>
                  <v:path arrowok="t" o:connecttype="custom" o:connectlocs="0,28575;933450,219075;1638300,0" o:connectangles="0,0,0"/>
                </v:shape>
                <v:shape id="Полилиния 34" o:spid="_x0000_s1055" style="position:absolute;left:3782;top:13625;width:30435;height:18183;visibility:visible;mso-wrap-style:square;v-text-anchor:middle" coordsize="3043505,18183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rciMYA&#10;AADbAAAADwAAAGRycy9kb3ducmV2LnhtbESPzW7CMBCE70h9B2srcQOnUFqUYhBqxY+AQwlcelvZ&#10;2yRtvI5iA+HtaySkHkcz841mMmttJc7U+NKxgqd+AoJYO1NyruB4WPTGIHxANlg5JgVX8jCbPnQm&#10;mBp34T2ds5CLCGGfooIihDqV0uuCLPq+q4mj9+0aiyHKJpemwUuE20oOkuRFWiw5LhRY03tB+jc7&#10;WQWrH731++XHZrTzr4c8+9x9LTKtVPexnb+BCNSG//C9vTYKhs9w+xJ/gJ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brciMYAAADbAAAADwAAAAAAAAAAAAAAAACYAgAAZHJz&#10;L2Rvd25yZXYueG1sUEsFBgAAAAAEAAQA9QAAAIsDAAAAAA==&#10;" path="m605105,1818326c226486,1430182,-152132,1042038,62180,742001,276492,441964,1394093,110176,1890980,18101v496887,-92075,1066800,198437,1152525,171450e" filled="f" strokecolor="black [3040]">
                  <v:stroke endarrow="block"/>
                  <v:path arrowok="t" o:connecttype="custom" o:connectlocs="605105,1818326;62180,742001;1890980,18101;3043505,189551" o:connectangles="0,0,0,0"/>
                </v:shape>
                <v:shape id="Text Box 151" o:spid="_x0000_s1056" type="#_x0000_t202" style="position:absolute;left:1800;top:1800;width:3435;height:2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<v:textbox>
                    <w:txbxContent>
                      <w:p w:rsidR="002D6370" w:rsidRDefault="002D6370" w:rsidP="00D843A0">
                        <w:pPr>
                          <w:pStyle w:val="a8"/>
                          <w:spacing w:before="0" w:beforeAutospacing="0" w:after="0" w:afterAutospacing="0"/>
                          <w:ind w:firstLine="706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51" o:spid="_x0000_s1057" type="#_x0000_t202" style="position:absolute;left:24584;top:32951;width:3912;height:3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<v:textbox>
                    <w:txbxContent>
                      <w:p w:rsidR="002D6370" w:rsidRDefault="002D6370" w:rsidP="00D843A0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51" o:spid="_x0000_s1058" type="#_x0000_t202" style="position:absolute;left:22385;top:10250;width:4477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<v:textbox>
                    <w:txbxContent>
                      <w:p w:rsidR="002D6370" w:rsidRDefault="002D6370" w:rsidP="00D843A0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1-</w:t>
                        </w:r>
                        <w:r>
                          <w:rPr>
                            <w:rFonts w:eastAsia="Calibri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oval id="Oval 71" o:spid="_x0000_s1059" style="position:absolute;left:33665;top:47851;width:8839;height:49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2lMYA&#10;AADcAAAADwAAAGRycy9kb3ducmV2LnhtbESPQWvCQBCF7wX/wzJCb7pRQTR1lVZsq6UiVel5yI5J&#10;aHY2ZFeN/945CL3N8N68981s0bpKXagJpWcDg34CijjztuTcwPHw3puAChHZYuWZDNwowGLeeZph&#10;av2Vf+iyj7mSEA4pGihirFOtQ1aQw9D3NbFoJ984jLI2ubYNXiXcVXqYJGPtsGRpKLCmZUHZ3/7s&#10;DHzsPqd6dH5LTrzZTra/36vb12hlzHO3fX0BFamN/+bH9doK/kDw5RmZQM/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Zi2lMYAAADcAAAADwAAAAAAAAAAAAAAAACYAgAAZHJz&#10;L2Rvd25yZXYueG1sUEsFBgAAAAAEAAQA9QAAAIsDAAAAAA==&#10;">
                  <v:textbox>
                    <w:txbxContent>
                      <w:p w:rsidR="002D6370" w:rsidRDefault="002D6370" w:rsidP="00D843A0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 xml:space="preserve"> 2111</w:t>
                        </w:r>
                      </w:p>
                    </w:txbxContent>
                  </v:textbox>
                </v:oval>
                <v:shape id="Text Box 151" o:spid="_x0000_s1060" type="#_x0000_t202" style="position:absolute;left:33383;top:44041;width:4286;height:2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:rsidR="002D6370" w:rsidRDefault="002D6370" w:rsidP="00D843A0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Text Box 151" o:spid="_x0000_s1061" type="#_x0000_t202" style="position:absolute;left:17549;top:36694;width:15626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<v:textbox>
                    <w:txbxContent>
                      <w:p w:rsidR="002D6370" w:rsidRDefault="002D6370" w:rsidP="00D843A0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lang w:val="en-US"/>
                          </w:rPr>
                          <w:t xml:space="preserve">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)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+ </w:t>
                        </w:r>
                        <w:proofErr w:type="gramStart"/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(</w:t>
                        </w:r>
                        <w:proofErr w:type="gramEnd"/>
                        <w:r>
                          <w:rPr>
                            <w:rFonts w:eastAsia="Calibri"/>
                            <w:lang w:val="en-US"/>
                          </w:rPr>
                          <w:t>1-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Полилиния 36" o:spid="_x0000_s1062" style="position:absolute;left:42195;top:15525;width:11316;height:26194;visibility:visible;mso-wrap-style:square;v-text-anchor:middle" coordsize="1131596,26193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LHcQA&#10;AADbAAAADwAAAGRycy9kb3ducmV2LnhtbESPQWvCQBSE74X+h+UJvTUbW9CSZhUrCL0UkqiH3h7Z&#10;1ySYfRuz2yT+e1cQPA4z8w2TrifTioF611hWMI9iEMSl1Q1XCg773esHCOeRNbaWScGFHKxXz08p&#10;JtqOnNNQ+EoECLsEFdTed4mUrqzJoItsRxy8P9sb9EH2ldQ9jgFuWvkWxwtpsOGwUGNH25rKU/Fv&#10;FOymITv6QeNP9VuMyzzDL3s8K/UymzafIDxN/hG+t7+1gvcF3L6EH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8Cx3EAAAA2wAAAA8AAAAAAAAAAAAAAAAAmAIAAGRycy9k&#10;b3ducmV2LnhtbFBLBQYAAAAABAAEAPUAAACJAwAAAAA=&#10;" path="m19050,2619375c415925,2513012,812800,2406650,981075,2019300,1149350,1631950,1192212,631825,1028700,295275,865188,-41275,103187,82550,,e" filled="f" strokecolor="black [3040]">
                  <v:stroke endarrow="block"/>
                  <v:path arrowok="t" o:connecttype="custom" o:connectlocs="19050,2619375;981075,2019300;1028700,295275;0,0" o:connectangles="0,0,0,0"/>
                </v:shape>
                <v:shape id="Text Box 151" o:spid="_x0000_s1063" type="#_x0000_t202" style="position:absolute;left:53232;top:25517;width:1048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<v:textbox>
                    <w:txbxContent>
                      <w:p w:rsidR="002D6370" w:rsidRDefault="002D6370" w:rsidP="005B5773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lang w:val="en-US"/>
                          </w:rPr>
                          <w:t xml:space="preserve">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) 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oval id="Oval 71" o:spid="_x0000_s1064" style="position:absolute;left:33671;top:56187;width:8833;height:49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8VDMMA&#10;AADcAAAADwAAAGRycy9kb3ducmV2LnhtbERP22rCQBB9L/gPywi+1Y2Vio2uYkXrhUqpis9DdkyC&#10;2dmQXTX+vSsIvs3hXGc4rk0hLlS53LKCTjsCQZxYnXOqYL+bv/dBOI+ssbBMCm7kYDxqvA0x1vbK&#10;/3TZ+lSEEHYxKsi8L2MpXZKRQde2JXHgjrYy6AOsUqkrvIZwU8iPKOpJgzmHhgxLmmaUnLZno+Dn&#10;b/Elu+fv6MirTX9z+J3d1t2ZUq1mPRmA8FT7l/jpXuowv/MJj2fCBXJ0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8VDMMAAADcAAAADwAAAAAAAAAAAAAAAACYAgAAZHJzL2Rv&#10;d25yZXYueG1sUEsFBgAAAAAEAAQA9QAAAIgDAAAAAA==&#10;">
                  <v:textbox>
                    <w:txbxContent>
                      <w:p w:rsidR="002D6370" w:rsidRDefault="002D6370" w:rsidP="005B5773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 xml:space="preserve"> 1111</w:t>
                        </w:r>
                      </w:p>
                    </w:txbxContent>
                  </v:textbox>
                </v:oval>
                <v:shape id="Прямая со стрелкой 37" o:spid="_x0000_s1065" type="#_x0000_t32" style="position:absolute;left:38085;top:52759;width:3;height:34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iVMsEAAADbAAAADwAAAGRycy9kb3ducmV2LnhtbESP3WoCMRSE7wu+QzhCb4pmbUVlNYoI&#10;he2lPw9w2Bw3i5uTJcn+9O2bguDlMDPfMLvDaBvRkw+1YwWLeQaCuHS65krB7fo924AIEVlj45gU&#10;/FKAw37ytsNcu4HP1F9iJRKEQ44KTIxtLmUoDVkMc9cSJ+/uvMWYpK+k9jgkuG3kZ5atpMWa04LB&#10;lk6Gyselswpcz+Zn+WHjQ3bl9YhdcRp8odT7dDxuQUQa4yv8bBdawdca/r+kHyD3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GJUywQAAANsAAAAPAAAAAAAAAAAAAAAA&#10;AKECAABkcnMvZG93bnJldi54bWxQSwUGAAAAAAQABAD5AAAAjwMAAAAA&#10;" strokecolor="black [3040]">
                  <v:stroke endarrow="block"/>
                </v:shape>
                <v:shape id="Text Box 151" o:spid="_x0000_s1066" type="#_x0000_t202" style="position:absolute;left:39238;top:52845;width:4280;height:2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<v:textbox>
                    <w:txbxContent>
                      <w:p w:rsidR="002D6370" w:rsidRDefault="002D6370" w:rsidP="005B5773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Полилиния 38" o:spid="_x0000_s1067" style="position:absolute;left:42139;top:42195;width:4331;height:8668;visibility:visible;mso-wrap-style:square;v-text-anchor:middle" coordsize="361960,16192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coDb8A&#10;AADbAAAADwAAAGRycy9kb3ducmV2LnhtbERPTYvCMBC9C/sfwizsRTS1gmjXKIuwRfCiddnz0Ixt&#10;sZmEJtr6781B8Ph43+vtYFpxp843lhXMpgkI4tLqhisFf+ffyRKED8gaW8uk4EEetpuP0RozbXs+&#10;0b0IlYgh7DNUUIfgMil9WZNBP7WOOHIX2xkMEXaV1B32Mdy0Mk2ShTTYcGyo0dGupvJa3IyCVX64&#10;9MFT7s525/Jr9T8+pqlSX5/DzzeIQEN4i1/uvVYwj2Pjl/gD5OY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5ygNvwAAANsAAAAPAAAAAAAAAAAAAAAAAJgCAABkcnMvZG93bnJl&#10;di54bWxQSwUGAAAAAAQABAD1AAAAhAMAAAAA&#10;" path="m9525,1619250c186531,1296987,363538,974725,361950,704850,360363,434975,180181,217487,,e" filled="f" strokecolor="black [3040]">
                  <v:stroke endarrow="block"/>
                  <v:path arrowok="t" o:connecttype="custom" o:connectlocs="11399,866775;433147,377302;0,0" o:connectangles="0,0,0"/>
                </v:shape>
                <v:shape id="Text Box 151" o:spid="_x0000_s1068" type="#_x0000_t202" style="position:absolute;left:45808;top:45999;width:15621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2D6370" w:rsidRDefault="002D6370" w:rsidP="005B5773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lang w:val="en-US"/>
                          </w:rPr>
                          <w:t xml:space="preserve">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)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+ </w:t>
                        </w:r>
                        <w:proofErr w:type="gramStart"/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(</w:t>
                        </w:r>
                        <w:proofErr w:type="gramEnd"/>
                        <w:r>
                          <w:rPr>
                            <w:rFonts w:eastAsia="Calibri"/>
                            <w:lang w:val="en-US"/>
                          </w:rPr>
                          <w:t>1-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Полилиния 39" o:spid="_x0000_s1069" style="position:absolute;left:42122;top:23807;width:8451;height:25532;visibility:visible;mso-wrap-style:square;v-text-anchor:middle" coordsize="632900,25495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4PM8UA&#10;AADbAAAADwAAAGRycy9kb3ducmV2LnhtbESPQWvCQBSE70L/w/IKXqTZVEuraVYpouClB43g9ZF9&#10;TUKzb5fs1kR/vSsIPQ4z8w2TrwbTijN1vrGs4DVJQRCXVjdcKTgW25c5CB+QNbaWScGFPKyWT6Mc&#10;M2173tP5ECoRIewzVFCH4DIpfVmTQZ9YRxy9H9sZDFF2ldQd9hFuWjlN03dpsOG4UKOjdU3l7+HP&#10;KGg/mnBMT8XuunGTwr3N+/X3vlJq/Dx8fYIINIT/8KO90wpmC7h/iT9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Lg8zxQAAANsAAAAPAAAAAAAAAAAAAAAAAJgCAABkcnMv&#10;ZG93bnJldi54bWxQSwUGAAAAAAQABAD1AAAAigMAAAAA&#10;" path="m,2549578c251619,2070153,503238,1590728,590550,1187503,677862,784278,617537,319140,523875,130228,430213,-58684,229394,-2328,28575,54028e" filled="f" strokecolor="black [3040]">
                  <v:stroke endarrow="block"/>
                  <v:path arrowok="t" o:connecttype="custom" o:connectlocs="0,2553214;788555,1189197;699525,130414;38156,54105" o:connectangles="0,0,0,0"/>
                </v:shape>
                <v:shape id="Text Box 151" o:spid="_x0000_s1070" type="#_x0000_t202" style="position:absolute;left:47139;top:40180;width:1048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<v:textbox>
                    <w:txbxContent>
                      <w:p w:rsidR="002D6370" w:rsidRDefault="002D6370" w:rsidP="005B5773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lang w:val="en-US"/>
                          </w:rPr>
                          <w:t xml:space="preserve">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) 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oval id="Oval 71" o:spid="_x0000_s1071" style="position:absolute;left:20720;top:56187;width:8827;height:49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IfCcIA&#10;AADcAAAADwAAAGRycy9kb3ducmV2LnhtbERP24rCMBB9F/yHMIJvmrqCaNcounhHkXUXn4dmbIvN&#10;pDRR699vFgTf5nCuM57WphB3qlxuWUGvG4EgTqzOOVXw+7PsDEE4j6yxsEwKnuRgOmk2xhhr++Bv&#10;up98KkIIuxgVZN6XsZQuycig69qSOHAXWxn0AVap1BU+Qrgp5EcUDaTBnENDhiV9ZZRcTzejYHVc&#10;j2T/No8uvD0MD+f94rnrL5Rqt+rZJwhPtX+LX+6NDvN7I/h/JlwgJ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oh8JwgAAANwAAAAPAAAAAAAAAAAAAAAAAJgCAABkcnMvZG93&#10;bnJldi54bWxQSwUGAAAAAAQABAD1AAAAhwMAAAAA&#10;">
                  <v:textbox>
                    <w:txbxContent>
                      <w:p w:rsidR="002D6370" w:rsidRDefault="002D6370" w:rsidP="005B5773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 xml:space="preserve"> 2211</w:t>
                        </w:r>
                      </w:p>
                    </w:txbxContent>
                  </v:textbox>
                </v:oval>
                <v:oval id="Oval 71" o:spid="_x0000_s1072" style="position:absolute;left:20720;top:65522;width:8820;height:49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R8KcYA&#10;AADcAAAADwAAAGRycy9kb3ducmV2LnhtbESPQWvCQBCF7wX/wzKF3nRTBdHUVarYVktFqtLzkB2T&#10;YHY2ZFeN/945CL3N8N68981k1rpKXagJpWcDr70EFHHmbcm5gcP+ozsCFSKyxcozGbhRgNm08zTB&#10;1Por/9JlF3MlIRxSNFDEWKdah6wgh6Hna2LRjr5xGGVtcm0bvEq4q3Q/SYbaYcnSUGBNi4Ky0+7s&#10;DHxuv8Z6cJ4nR15vRpu/n+Xte7A05uW5fX8DFamN/+bH9coKfl/w5RmZQE/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/R8KcYAAADcAAAADwAAAAAAAAAAAAAAAACYAgAAZHJz&#10;L2Rvd25yZXYueG1sUEsFBgAAAAAEAAQA9QAAAIsDAAAAAA==&#10;">
                  <v:textbox>
                    <w:txbxContent>
                      <w:p w:rsidR="002D6370" w:rsidRDefault="002D6370" w:rsidP="005B5773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 xml:space="preserve"> 1211</w:t>
                        </w:r>
                      </w:p>
                    </w:txbxContent>
                  </v:textbox>
                </v:oval>
                <v:shape id="Прямая со стрелкой 40" o:spid="_x0000_s1073" type="#_x0000_t32" style="position:absolute;left:29544;top:58642;width:412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anVsEAAADbAAAADwAAAGRycy9kb3ducmV2LnhtbERPy2rCQBTdC/7DcAvudKKUUFInIgVB&#10;7KI0EdrlJXPzqJk7ITMm4993FoUuD+e9PwTTi4lG11lWsN0kIIgrqztuFFzL0/oFhPPIGnvLpOBB&#10;Dg75crHHTNuZP2kqfCNiCLsMFbTeD5mUrmrJoNvYgThytR0N+gjHRuoR5xhuerlLklQa7Dg2tDjQ&#10;W0vVrbgbBZevn7qU1y6gKUJ6eU9OH/33VqnVUzi+gvAU/L/4z33WCp7j+vgl/gCZ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pqdWwQAAANsAAAAPAAAAAAAAAAAAAAAA&#10;AKECAABkcnMvZG93bnJldi54bWxQSwUGAAAAAAQABAD5AAAAjwMAAAAA&#10;" strokecolor="black [3040]">
                  <v:stroke endarrow="block"/>
                </v:shape>
                <v:shape id="Text Box 151" o:spid="_x0000_s1074" type="#_x0000_t202" style="position:absolute;left:29810;top:55553;width:4273;height:2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2D6370" w:rsidRDefault="002D6370" w:rsidP="005B5773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Полилиния 41" o:spid="_x0000_s1075" style="position:absolute;left:42481;top:50863;width:4001;height:7811;visibility:visible;mso-wrap-style:square;v-text-anchor:middle" coordsize="400054,781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QBCMQA&#10;AADbAAAADwAAAGRycy9kb3ducmV2LnhtbESPQWsCMRSE7wX/Q3hCb5pdW1pZjSKiUqgHq4IeH5vn&#10;ZnHzsm6irv++KQg9DjPzDTOetrYSN2p86VhB2k9AEOdOl1wo2O+WvSEIH5A1Vo5JwYM8TCedlzFm&#10;2t35h27bUIgIYZ+hAhNCnUnpc0MWfd/VxNE7ucZiiLIppG7wHuG2koMk+ZAWS44LBmuaG8rP26tV&#10;sKFV+3nBQxiszfHwlq4fi++8VOq1285GIAK14T/8bH9pBe8p/H2JP0BO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EAQjEAAAA2wAAAA8AAAAAAAAAAAAAAAAAmAIAAGRycy9k&#10;b3ducmV2LnhtbFBLBQYAAAAABAAEAPUAAACJAwAAAAA=&#10;" path="m,781050c199231,655637,398463,530225,400050,400050,401638,269875,9525,,9525,e" filled="f" strokecolor="black [3040]">
                  <v:stroke endarrow="block"/>
                  <v:path arrowok="t" o:connecttype="custom" o:connectlocs="0,781050;400050,400050;9525,0" o:connectangles="0,0,0"/>
                </v:shape>
                <v:shape id="Text Box 151" o:spid="_x0000_s1076" type="#_x0000_t202" style="position:absolute;left:43157;top:57232;width:15615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<v:textbox>
                    <w:txbxContent>
                      <w:p w:rsidR="002D6370" w:rsidRDefault="002D6370" w:rsidP="005B5773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lang w:val="en-US"/>
                          </w:rPr>
                          <w:t xml:space="preserve">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)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+ </w:t>
                        </w:r>
                        <w:proofErr w:type="gramStart"/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(</w:t>
                        </w:r>
                        <w:proofErr w:type="gramEnd"/>
                        <w:r>
                          <w:rPr>
                            <w:rFonts w:eastAsia="Calibri"/>
                            <w:lang w:val="en-US"/>
                          </w:rPr>
                          <w:t>1-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Полилиния 44" o:spid="_x0000_s1077" style="position:absolute;left:34279;top:34956;width:963;height:5315;visibility:visible;mso-wrap-style:square;v-text-anchor:middle" coordsize="96325,5314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CV28MA&#10;AADbAAAADwAAAGRycy9kb3ducmV2LnhtbESPQWsCMRSE7wX/Q3iCF6lZRWpZjbIIYgUvWj309rp5&#10;blY3L8sm1fXfG0HocZj5ZpjZorWVuFLjS8cKhoMEBHHudMmFgsP36v0ThA/IGivHpOBOHhbzztsM&#10;U+1uvKPrPhQilrBPUYEJoU6l9Lkhi37gauLonVxjMUTZFFI3eIvltpKjJPmQFkuOCwZrWhrKL/s/&#10;q2A8+ekfW3nIsphYb8257u9+N0r1um02BRGoDf/hF/2lIzeG55f4A+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CV28MAAADbAAAADwAAAAAAAAAAAAAAAACYAgAAZHJzL2Rv&#10;d25yZXYueG1sUEsFBgAAAAAEAAQA9QAAAIgDAAAAAA==&#10;" path="m96325,c53462,101600,10600,203200,1075,285750v-9525,82550,47625,339725,38100,209550e" filled="f" strokecolor="black [3040]">
                  <v:stroke startarrow="block"/>
                  <v:path arrowok="t" o:connecttype="custom" o:connectlocs="96325,0;1075,285750;39175,495300" o:connectangles="0,0,0"/>
                </v:shape>
                <v:shape id="Полилиния 45" o:spid="_x0000_s1078" style="position:absolute;left:30288;top:34480;width:4573;height:22384;visibility:visible;mso-wrap-style:square;v-text-anchor:middle" coordsize="457338,22383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j9bsQA&#10;AADbAAAADwAAAGRycy9kb3ducmV2LnhtbESPzWrDMBCE74W8g9hALyWRU/KHYyWElEIuPSRpD7kt&#10;1sYytlbCUmL37atCocdhZr5hit1gW/GgLtSOFcymGQji0umaKwWfl/fJGkSIyBpbx6TgmwLstqOn&#10;AnPtej7R4xwrkSAcclRgYvS5lKE0ZDFMnSdO3s11FmOSXSV1h32C21a+ZtlSWqw5LRj0dDBUNue7&#10;VfA1iyvtnVlW18tLuGLj+483r9TzeNhvQEQa4n/4r33UCuYL+P2SfoD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4/W7EAAAA2wAAAA8AAAAAAAAAAAAAAAAAmAIAAGRycy9k&#10;b3ducmV2LnhtbFBLBQYAAAAABAAEAPUAAACJAwAAAAA=&#10;" path="m457338,2238375c231913,1848643,6488,1458912,138,1085850,-6212,712788,206513,356394,419238,e" filled="f" strokecolor="black [3040]">
                  <v:stroke endarrow="block"/>
                  <v:path arrowok="t" o:connecttype="custom" o:connectlocs="457338,2238375;138,1085850;419238,0" o:connectangles="0,0,0"/>
                </v:shape>
                <v:line id="Прямая соединительная линия 46" o:spid="_x0000_s1079" style="position:absolute;flip:x;visibility:visible;mso-wrap-style:square" from="31051,37814" to="34286,38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w1XcMAAADbAAAADwAAAGRycy9kb3ducmV2LnhtbESPS4sCMRCE7wv+h9CCtzWjiCujUUQQ&#10;RHFZXwdvzaTngZPOMInO+O83guCxqKqvqNmiNaV4UO0KywoG/QgEcWJ1wZmC82n9PQHhPLLG0jIp&#10;eJKDxbzzNcNY24YP9Dj6TAQIuxgV5N5XsZQuycmg69uKOHiprQ36IOtM6hqbADelHEbRWBosOCzk&#10;WNEqp+R2vBsFqbtXq+tF+/Rnuz/s0132i82fUr1uu5yC8NT6T/jd3mgFozG8voQf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sNV3DAAAA2wAAAA8AAAAAAAAAAAAA&#10;AAAAoQIAAGRycy9kb3ducmV2LnhtbFBLBQYAAAAABAAEAPkAAACRAwAAAAA=&#10;" strokecolor="black [3040]"/>
                <v:shape id="Text Box 151" o:spid="_x0000_s1080" type="#_x0000_t202" style="position:absolute;left:19830;top:45999;width:10477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<v:textbox>
                    <w:txbxContent>
                      <w:p w:rsidR="002D6370" w:rsidRDefault="002D6370" w:rsidP="000C18A6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lang w:val="en-US"/>
                          </w:rPr>
                          <w:t xml:space="preserve">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) 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Прямая со стрелкой 48" o:spid="_x0000_s1081" type="#_x0000_t32" style="position:absolute;left:25127;top:61096;width:4;height:442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CrUMEAAADbAAAADwAAAGRycy9kb3ducmV2LnhtbERPy2rCQBTdC/7DcAvudKKUUFInIgVB&#10;7KI0EdrlJXPzqJk7ITMm4993FoUuD+e9PwTTi4lG11lWsN0kIIgrqztuFFzL0/oFhPPIGnvLpOBB&#10;Dg75crHHTNuZP2kqfCNiCLsMFbTeD5mUrmrJoNvYgThytR0N+gjHRuoR5xhuerlLklQa7Dg2tDjQ&#10;W0vVrbgbBZevn7qU1y6gKUJ6eU9OH/33VqnVUzi+gvAU/L/4z33WCp7j2Pgl/gCZ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0KtQwQAAANsAAAAPAAAAAAAAAAAAAAAA&#10;AKECAABkcnMvZG93bnJldi54bWxQSwUGAAAAAAQABAD5AAAAjwMAAAAA&#10;" strokecolor="black [3040]">
                  <v:stroke endarrow="block"/>
                </v:shape>
                <v:shape id="Полилиния 49" o:spid="_x0000_s1082" style="position:absolute;left:27908;top:60483;width:10192;height:3150;visibility:visible;mso-wrap-style:square;v-text-anchor:middle" coordsize="1019175,3149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ywfsUA&#10;AADbAAAADwAAAGRycy9kb3ducmV2LnhtbESPQWvCQBSE7wX/w/IEb3WjSNE0q0hLaylUMTbt9ZF9&#10;JsHs25DdxvjvXaHgcZiZb5hk1ZtadNS6yrKCyTgCQZxbXXGh4Pvw9jgH4TyyxtoyKbiQg9Vy8JBg&#10;rO2Z99SlvhABwi5GBaX3TSyly0sy6Ma2IQ7e0bYGfZBtIXWL5wA3tZxG0ZM0WHFYKLGhl5LyU/pn&#10;FBy+6myxyX+381m2ff98/elQTndKjYb9+hmEp97fw//tD61gtoDbl/AD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zLB+xQAAANsAAAAPAAAAAAAAAAAAAAAAAJgCAABkcnMv&#10;ZG93bnJldi54bWxQSwUGAAAAAAQABAD1AAAAigMAAAAA&#10;" path="m,c177006,151606,354013,303213,523875,314325,693738,325438,856456,196056,1019175,66675e" filled="f" strokecolor="black [3040]">
                  <v:stroke endarrow="block"/>
                  <v:path arrowok="t" o:connecttype="custom" o:connectlocs="0,0;523875,314325;1019175,66675" o:connectangles="0,0,0"/>
                </v:shape>
                <v:shape id="Полилиния 50" o:spid="_x0000_s1083" style="position:absolute;left:12220;top:41281;width:21498;height:16059;visibility:visible;mso-wrap-style:square;v-text-anchor:middle" coordsize="2149836,16059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r6hMEA&#10;AADbAAAADwAAAGRycy9kb3ducmV2LnhtbERPy2oCMRTdC/5DuEI3ohkFrUyNImppd1If+8vkNjPt&#10;5GZIMuP4982i4PJw3uttb2vRkQ+VYwWzaQaCuHC6YqPgenmfrECEiKyxdkwKHhRguxkO1phrd+cv&#10;6s7RiBTCIUcFZYxNLmUoSrIYpq4hTty38xZjgt5I7fGewm0t51m2lBYrTg0lNrQvqfg9t1aBX+px&#10;t/g4mdfHcWV2t/Ywa7MfpV5G/e4NRKQ+PsX/7k+tYJHWpy/pB8jN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za+oTBAAAA2wAAAA8AAAAAAAAAAAAAAAAAmAIAAGRycy9kb3du&#10;cmV2LnhtbFBLBQYAAAAABAAEAPUAAACGAwAAAAA=&#10;" path="m911586,1605935c424223,1377335,-63139,1148735,6711,901085,76561,653435,973499,267672,1330686,120035,1687873,-27602,1918854,-6171,2149836,15260e" filled="f" strokecolor="black [3040]">
                  <v:stroke endarrow="block"/>
                  <v:path arrowok="t" o:connecttype="custom" o:connectlocs="911586,1605935;6711,901085;1330686,120035;2149836,15260" o:connectangles="0,0,0,0"/>
                </v:shape>
                <v:shape id="Text Box 151" o:spid="_x0000_s1084" type="#_x0000_t202" style="position:absolute;left:7077;top:43609;width:10471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<v:textbox>
                    <w:txbxContent>
                      <w:p w:rsidR="002D6370" w:rsidRDefault="002D6370" w:rsidP="000C18A6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lang w:val="en-US"/>
                          </w:rPr>
                          <w:t xml:space="preserve">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) 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Text Box 151" o:spid="_x0000_s1085" type="#_x0000_t202" style="position:absolute;left:30874;top:63633;width:15608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<v:textbox>
                    <w:txbxContent>
                      <w:p w:rsidR="002D6370" w:rsidRDefault="002D6370" w:rsidP="000C18A6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lang w:val="en-US"/>
                          </w:rPr>
                          <w:t xml:space="preserve">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)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+ </w:t>
                        </w:r>
                        <w:proofErr w:type="gramStart"/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(</w:t>
                        </w:r>
                        <w:proofErr w:type="gramEnd"/>
                        <w:r>
                          <w:rPr>
                            <w:rFonts w:eastAsia="Calibri"/>
                            <w:lang w:val="en-US"/>
                          </w:rPr>
                          <w:t>1-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Text Box 151" o:spid="_x0000_s1086" type="#_x0000_t202" style="position:absolute;left:20693;top:61096;width:4267;height:2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<v:textbox>
                    <w:txbxContent>
                      <w:p w:rsidR="002D6370" w:rsidRDefault="002D6370" w:rsidP="000C18A6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Полилиния 51" o:spid="_x0000_s1087" style="position:absolute;left:13049;top:58388;width:7810;height:10382;visibility:visible;mso-wrap-style:square;v-text-anchor:middle" coordsize="781052,1038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ByX8MA&#10;AADbAAAADwAAAGRycy9kb3ducmV2LnhtbESPwWrDMBBE74H8g9hALyGR3dBg3CihlBZ6Kk3iD1ik&#10;rW1srYyk2u7fV4VAjsPMvGEOp9n2YiQfWscK8m0Gglg703KtoLq+bwoQISIb7B2Tgl8KcDouFwcs&#10;jZv4TOMl1iJBOJSooIlxKKUMuiGLYesG4uR9O28xJulraTxOCW57+Zhle2mx5bTQ4ECvDenu8mMV&#10;6OHtbPf6c13sxq+xc7bz/a5S6mE1vzyDiDTHe/jW/jAKnnL4/5J+gD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ByX8MAAADbAAAADwAAAAAAAAAAAAAAAACYAgAAZHJzL2Rv&#10;d25yZXYueG1sUEsFBgAAAAAEAAQA9QAAAIgDAAAAAA==&#10;" path="m781052,1038225c391320,777081,1589,515937,2,342900,-1585,169863,687389,87313,771527,e" filled="f" strokecolor="black [3040]">
                  <v:stroke endarrow="block"/>
                  <v:path arrowok="t" o:connecttype="custom" o:connectlocs="781052,1038225;2,342900;771527,0" o:connectangles="0,0,0"/>
                </v:shape>
                <v:shape id="Полилиния 52" o:spid="_x0000_s1088" style="position:absolute;left:29051;top:50673;width:29122;height:21046;visibility:visible;mso-wrap-style:square;v-text-anchor:middle" coordsize="2912180,21046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5OqMQA&#10;AADbAAAADwAAAGRycy9kb3ducmV2LnhtbESPQWvCQBSE7wX/w/KE3urGiCWmrkFaA+bSUi09P7Kv&#10;SUj2bciuJv33rlDocZiZb5htNplOXGlwjWUFy0UEgri0uuFKwdc5f0pAOI+ssbNMCn7JQbabPWwx&#10;1XbkT7qefCUChF2KCmrv+1RKV9Zk0C1sTxy8HzsY9EEOldQDjgFuOhlH0bM02HBYqLGn15rK9nQx&#10;Cqa34hB/azq8r8aC86RNPpqNU+pxPu1fQHia/H/4r33UCtYx3L+EHyB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OTqjEAAAA2wAAAA8AAAAAAAAAAAAAAAAAmAIAAGRycy9k&#10;b3ducmV2LnhtbFBLBQYAAAAABAAEAPUAAACJAwAAAAA=&#10;" path="m,1838325v933450,193675,1866900,387350,2343150,171450c2819400,1793875,3017837,877887,2857500,542925,2697163,207963,1884362,423862,1381125,e" filled="f" strokecolor="black [3040]">
                  <v:stroke endarrow="block"/>
                  <v:path arrowok="t" o:connecttype="custom" o:connectlocs="0,1838325;2343150,2009775;2857500,542925;1381125,0" o:connectangles="0,0,0,0"/>
                </v:shape>
                <v:shape id="Text Box 151" o:spid="_x0000_s1089" type="#_x0000_t202" style="position:absolute;left:42876;top:67713;width:10478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<v:textbox>
                    <w:txbxContent>
                      <w:p w:rsidR="002D6370" w:rsidRDefault="002D6370" w:rsidP="000C18A6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lang w:val="en-US"/>
                          </w:rPr>
                          <w:t xml:space="preserve">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) 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Text Box 151" o:spid="_x0000_s1090" type="#_x0000_t202" style="position:absolute;left:141;top:56187;width:19680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<v:textbox>
                    <w:txbxContent>
                      <w:p w:rsidR="002D6370" w:rsidRPr="000C18A6" w:rsidRDefault="002D6370" w:rsidP="000C18A6">
                        <w:pPr>
                          <w:pStyle w:val="a8"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  <w:lang w:val="en-US"/>
                          </w:rPr>
                          <w:t xml:space="preserve">(1-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)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 xml:space="preserve">+ </w:t>
                        </w:r>
                        <w:proofErr w:type="gramStart"/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(</w:t>
                        </w:r>
                        <w:proofErr w:type="gramEnd"/>
                        <w:r>
                          <w:rPr>
                            <w:rFonts w:eastAsia="Calibri"/>
                            <w:lang w:val="en-US"/>
                          </w:rPr>
                          <w:t>1-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rFonts w:eastAsia="Calibri"/>
                            <w:lang w:val="en-US"/>
                          </w:rPr>
                          <w:t>)</w:t>
                        </w:r>
                        <w:r>
                          <w:rPr>
                            <w:rFonts w:eastAsia="Calibri"/>
                          </w:rPr>
                          <w:t>+</w:t>
                        </w:r>
                        <w:r w:rsidRPr="000C18A6">
                          <w:rPr>
                            <w:rFonts w:eastAsia="Calibri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</w:rPr>
                          <w:t>1</w:t>
                        </w:r>
                        <w:r w:rsidRPr="000C18A6">
                          <w:rPr>
                            <w:rFonts w:eastAsia="Calibri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eastAsia="Calibri"/>
                            <w:sz w:val="28"/>
                            <w:szCs w:val="28"/>
                          </w:rPr>
                          <w:t>π</w:t>
                        </w:r>
                        <w:r>
                          <w:rPr>
                            <w:rFonts w:eastAsia="Calibri"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Полилиния 53" o:spid="_x0000_s1091" style="position:absolute;left:41624;top:9810;width:4863;height:5430;visibility:visible;mso-wrap-style:square;v-text-anchor:middle" coordsize="486320,5429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fITMQA&#10;AADbAAAADwAAAGRycy9kb3ducmV2LnhtbESPzWrDMBCE74W8g9hAbo3cBDetG9mEQkwoveQHnxdr&#10;Y5lYK2Opsfv2VaHQ4zAz3zDbYrKduNPgW8cKnpYJCOLa6ZYbBZfz/vEFhA/IGjvHpOCbPBT57GGL&#10;mXYjH+l+Co2IEPYZKjAh9JmUvjZk0S9dTxy9qxsshiiHRuoBxwi3nVwlybO02HJcMNjTu6H6dvqy&#10;Cj6qTXU4p9P+9sndFeuqTM1rqdRiPu3eQASawn/4r33QCtI1/H6JP0D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HyEzEAAAA2wAAAA8AAAAAAAAAAAAAAAAAmAIAAGRycy9k&#10;b3ducmV2LnhtbFBLBQYAAAAABAAEAPUAAACJAwAAAAA=&#10;" path="m,542925c236537,392906,473075,242887,485775,152400,498475,61913,287337,30956,76200,e" filled="f" strokecolor="black [3040]">
                  <v:stroke endarrow="block"/>
                  <v:path arrowok="t" o:connecttype="custom" o:connectlocs="0,542925;485775,152400;76200,0" o:connectangles="0,0,0"/>
                </v:shape>
                <v:shape id="Полилиния 54" o:spid="_x0000_s1092" style="position:absolute;left:26381;top:10477;width:7909;height:21050;visibility:visible;mso-wrap-style:square;v-text-anchor:middle" coordsize="790898,21050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9YTsUA&#10;AADbAAAADwAAAGRycy9kb3ducmV2LnhtbESPT2sCMRTE7wW/Q3hCb5q1f0RWo9jW0npSVwWPz81z&#10;d3HzsiSpbvvpm4LQ4zAzv2Ems9bU4kLOV5YVDPoJCOLc6ooLBbvte28EwgdkjbVlUvBNHmbTzt0E&#10;U22vvKFLFgoRIexTVFCG0KRS+rwkg75vG+LonawzGKJ0hdQOrxFuavmQJENpsOK4UGJDryXl5+zL&#10;KHjJ1osal8YtVtzuzwf/8XN8e1TqvtvOxyACteE/fGt/agXPT/D3Jf4AO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D1hOxQAAANsAAAAPAAAAAAAAAAAAAAAAAJgCAABkcnMv&#10;ZG93bnJldi54bWxQSwUGAAAAAAQABAD1AAAAigMAAAAA&#10;" path="m790898,2105025c401960,1618456,13023,1131887,323,781050,-12377,430213,351160,215106,714698,e" filled="f" strokecolor="black [3040]">
                  <v:stroke endarrow="block"/>
                  <v:path arrowok="t" o:connecttype="custom" o:connectlocs="790898,2105025;323,781050;714698,0" o:connectangles="0,0,0"/>
                </v:shape>
                <w10:anchorlock/>
              </v:group>
            </w:pict>
          </mc:Fallback>
        </mc:AlternateContent>
      </w:r>
      <w:bookmarkEnd w:id="0"/>
    </w:p>
    <w:p w:rsidR="00682F4A" w:rsidRDefault="00C94F93" w:rsidP="00C94F93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="002918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 - Граф состояний</w:t>
      </w:r>
    </w:p>
    <w:p w:rsidR="00C94F93" w:rsidRDefault="00C94F93" w:rsidP="00A5063A">
      <w:pPr>
        <w:rPr>
          <w:rFonts w:ascii="Times New Roman" w:hAnsi="Times New Roman" w:cs="Times New Roman"/>
          <w:sz w:val="28"/>
          <w:szCs w:val="28"/>
        </w:rPr>
      </w:pPr>
    </w:p>
    <w:p w:rsidR="001777B0" w:rsidRDefault="001777B0" w:rsidP="00A5063A">
      <w:pPr>
        <w:rPr>
          <w:rFonts w:ascii="Times New Roman" w:hAnsi="Times New Roman" w:cs="Times New Roman"/>
          <w:sz w:val="28"/>
          <w:szCs w:val="28"/>
        </w:rPr>
      </w:pPr>
    </w:p>
    <w:p w:rsidR="00682F4A" w:rsidRDefault="00682F4A" w:rsidP="00A5063A">
      <w:pPr>
        <w:rPr>
          <w:rFonts w:ascii="Times New Roman" w:hAnsi="Times New Roman" w:cs="Times New Roman"/>
          <w:sz w:val="28"/>
          <w:szCs w:val="28"/>
        </w:rPr>
      </w:pPr>
    </w:p>
    <w:p w:rsidR="00682F4A" w:rsidRDefault="00682F4A" w:rsidP="00A5063A">
      <w:pPr>
        <w:rPr>
          <w:rFonts w:ascii="Times New Roman" w:hAnsi="Times New Roman" w:cs="Times New Roman"/>
          <w:sz w:val="28"/>
          <w:szCs w:val="28"/>
        </w:rPr>
      </w:pPr>
    </w:p>
    <w:p w:rsidR="00321F93" w:rsidRDefault="00321F93" w:rsidP="00A5063A">
      <w:pPr>
        <w:rPr>
          <w:rFonts w:ascii="Times New Roman" w:hAnsi="Times New Roman" w:cs="Times New Roman"/>
          <w:sz w:val="28"/>
          <w:szCs w:val="28"/>
        </w:rPr>
      </w:pPr>
    </w:p>
    <w:p w:rsidR="00AB25E6" w:rsidRDefault="00AB25E6" w:rsidP="00A5063A">
      <w:pPr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AB25E6" w:rsidP="00A506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6) </w:t>
      </w:r>
      <w:r w:rsidRPr="00AB25E6">
        <w:rPr>
          <w:rFonts w:ascii="Times New Roman" w:hAnsi="Times New Roman" w:cs="Times New Roman"/>
          <w:sz w:val="28"/>
          <w:szCs w:val="28"/>
          <w:u w:val="single"/>
        </w:rPr>
        <w:t>Р</w:t>
      </w:r>
      <w:r w:rsidR="00A5063A" w:rsidRPr="00AB25E6">
        <w:rPr>
          <w:rFonts w:ascii="Times New Roman" w:hAnsi="Times New Roman" w:cs="Times New Roman"/>
          <w:sz w:val="28"/>
          <w:szCs w:val="28"/>
          <w:u w:val="single"/>
        </w:rPr>
        <w:t>асчет параметров данной системы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с использованием построенной модели.</w:t>
      </w:r>
    </w:p>
    <w:p w:rsidR="00A5063A" w:rsidRPr="00060E9D" w:rsidRDefault="00A5063A" w:rsidP="00A5063A">
      <w:pPr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F06951">
        <w:rPr>
          <w:rFonts w:ascii="Times New Roman" w:hAnsi="Times New Roman" w:cs="Times New Roman"/>
          <w:b/>
          <w:sz w:val="28"/>
          <w:szCs w:val="28"/>
        </w:rPr>
        <w:t>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Исходя из графа состояний, построим </w:t>
      </w:r>
      <w:r w:rsidR="00584D18">
        <w:rPr>
          <w:rFonts w:ascii="Times New Roman" w:hAnsi="Times New Roman" w:cs="Times New Roman"/>
          <w:sz w:val="28"/>
          <w:szCs w:val="28"/>
        </w:rPr>
        <w:t>систему уравнений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для нахождения </w:t>
      </w:r>
      <w:r w:rsidR="00A5063A" w:rsidRPr="00D735B0">
        <w:rPr>
          <w:rFonts w:ascii="Times New Roman" w:hAnsi="Times New Roman" w:cs="Times New Roman"/>
          <w:b/>
          <w:sz w:val="28"/>
          <w:szCs w:val="28"/>
        </w:rPr>
        <w:t>вероятностей состояний</w:t>
      </w:r>
      <w:r w:rsidR="00584D18">
        <w:rPr>
          <w:rFonts w:ascii="Times New Roman" w:hAnsi="Times New Roman" w:cs="Times New Roman"/>
          <w:sz w:val="28"/>
          <w:szCs w:val="28"/>
        </w:rPr>
        <w:t>, воспользовавшись выражением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E6486C" w:rsidRDefault="00D735B0" w:rsidP="00584D18">
      <w:pPr>
        <w:ind w:firstLine="0"/>
        <w:jc w:val="center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 w:rsidRPr="006B0AF3">
        <w:rPr>
          <w:position w:val="-30"/>
          <w:sz w:val="28"/>
          <w:szCs w:val="28"/>
        </w:rPr>
        <w:object w:dxaOrig="12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05pt;height:40.85pt" o:ole="">
            <v:imagedata r:id="rId8" o:title=""/>
          </v:shape>
          <o:OLEObject Type="Embed" ProgID="Equation.3" ShapeID="_x0000_i1025" DrawAspect="Content" ObjectID="_1464777600" r:id="rId9"/>
        </w:object>
      </w:r>
    </w:p>
    <w:p w:rsidR="00A5063A" w:rsidRPr="00060E9D" w:rsidRDefault="00A5063A" w:rsidP="00584D18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A5063A" w:rsidRPr="00492F82" w:rsidRDefault="00A5063A" w:rsidP="00A5063A">
      <w:pPr>
        <w:ind w:firstLine="567"/>
        <w:rPr>
          <w:rFonts w:ascii="Times New Roman" w:hAnsi="Times New Roman" w:cs="Times New Roman"/>
          <w:position w:val="-30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дополни</w:t>
      </w:r>
      <w:r w:rsidR="00403414">
        <w:rPr>
          <w:rFonts w:ascii="Times New Roman" w:hAnsi="Times New Roman" w:cs="Times New Roman"/>
          <w:sz w:val="28"/>
          <w:szCs w:val="28"/>
        </w:rPr>
        <w:t>в</w:t>
      </w:r>
      <w:r w:rsidR="00C354CF">
        <w:rPr>
          <w:rFonts w:ascii="Times New Roman" w:hAnsi="Times New Roman" w:cs="Times New Roman"/>
          <w:sz w:val="28"/>
          <w:szCs w:val="28"/>
        </w:rPr>
        <w:t xml:space="preserve"> систему</w:t>
      </w:r>
      <w:r w:rsidRPr="00060E9D">
        <w:rPr>
          <w:rFonts w:ascii="Times New Roman" w:hAnsi="Times New Roman" w:cs="Times New Roman"/>
          <w:sz w:val="28"/>
          <w:szCs w:val="28"/>
        </w:rPr>
        <w:t xml:space="preserve"> нормировочным уравнением </w:t>
      </w:r>
      <w:r w:rsidR="00D939F4" w:rsidRPr="006B0AF3">
        <w:rPr>
          <w:position w:val="-30"/>
          <w:sz w:val="28"/>
          <w:szCs w:val="28"/>
        </w:rPr>
        <w:object w:dxaOrig="900" w:dyaOrig="700">
          <v:shape id="_x0000_i1026" type="#_x0000_t75" style="width:52.65pt;height:40.85pt" o:ole="">
            <v:imagedata r:id="rId10" o:title=""/>
          </v:shape>
          <o:OLEObject Type="Embed" ProgID="Equation.3" ShapeID="_x0000_i1026" DrawAspect="Content" ObjectID="_1464777601" r:id="rId11"/>
        </w:object>
      </w:r>
    </w:p>
    <w:p w:rsidR="00EE7840" w:rsidRPr="00492F82" w:rsidRDefault="00EE7840" w:rsidP="00492F82">
      <w:pPr>
        <w:ind w:firstLine="567"/>
        <w:jc w:val="left"/>
        <w:rPr>
          <w:rFonts w:ascii="Times New Roman" w:hAnsi="Times New Roman" w:cs="Times New Roman"/>
        </w:rPr>
      </w:pPr>
    </w:p>
    <w:p w:rsidR="00D735B0" w:rsidRPr="00492F82" w:rsidRDefault="00F03FAA" w:rsidP="00492F82">
      <w:pPr>
        <w:ind w:firstLine="0"/>
        <w:jc w:val="left"/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 w:cs="Times New Roman"/>
                    </w:rPr>
                    <m:t>2000=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 w:cs="Times New Roman"/>
                    </w:rPr>
                    <m:t>1000=1∙</m:t>
                  </m:r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 w:cs="Times New Roman"/>
                    </w:rPr>
                    <m:t>2000+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1-π1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</w:rPr>
                    <m:t>∙P2010+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-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d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-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201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2010=1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00+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-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10+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-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01+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-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d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-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1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10=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π</m:t>
                  </m:r>
                  <m:r>
                    <w:rPr>
                      <w:rFonts w:ascii="Cambria Math" w:eastAsia="Cambria Math" w:hAnsi="Cambria Math" w:cs="Cambria Math"/>
                    </w:rPr>
                    <m:t>1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2010+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π</m:t>
                  </m:r>
                  <m:r>
                    <w:rPr>
                      <w:rFonts w:ascii="Cambria Math" w:eastAsia="Cambria Math" w:hAnsi="Cambria Math" w:cs="Cambria Math"/>
                    </w:rPr>
                    <m:t>1∙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-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2011+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-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-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211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01=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-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π</m:t>
                  </m:r>
                  <m:r>
                    <w:rPr>
                      <w:rFonts w:ascii="Cambria Math" w:eastAsia="Cambria Math" w:hAnsi="Cambria Math" w:cs="Cambria Math"/>
                    </w:rPr>
                    <m:t>2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201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2011=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π</m:t>
                  </m:r>
                  <m:r>
                    <w:rPr>
                      <w:rFonts w:ascii="Cambria Math" w:eastAsia="Cambria Math" w:hAnsi="Cambria Math" w:cs="Cambria Math"/>
                    </w:rPr>
                    <m:t>1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10+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π</m:t>
                  </m:r>
                  <m:r>
                    <w:rPr>
                      <w:rFonts w:ascii="Cambria Math" w:eastAsia="Cambria Math" w:hAnsi="Cambria Math" w:cs="Cambria Math"/>
                    </w:rPr>
                    <m:t>1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01+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-</m:t>
                          </m:r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π</m:t>
                          </m:r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</m:e>
                      </m:d>
                      <m:r>
                        <w:rPr>
                          <w:rFonts w:ascii="Cambria Math" w:eastAsia="Cambria Math" w:hAnsi="Cambria Math" w:cs="Cambria Math"/>
                        </w:rPr>
                        <m:t>∙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2+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1∙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-</m:t>
                          </m:r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π</m:t>
                          </m:r>
                          <m:r>
                            <w:rPr>
                              <w:rFonts w:ascii="Cambria Math" w:eastAsia="Cambria Math" w:hAnsi="Cambria Math" w:cs="Cambria Math"/>
                            </w:rPr>
                            <m:t>2</m:t>
                          </m:r>
                        </m:e>
                      </m:d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11+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-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-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11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1011=π1∙π2∙P2011+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-</m:t>
                          </m:r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π</m:t>
                          </m:r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</m:e>
                      </m:d>
                      <m:r>
                        <w:rPr>
                          <w:rFonts w:ascii="Cambria Math" w:eastAsia="Cambria Math" w:hAnsi="Cambria Math" w:cs="Cambria Math"/>
                        </w:rPr>
                        <m:t>∙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2+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1∙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-</m:t>
                          </m:r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π</m:t>
                          </m:r>
                          <m:r>
                            <w:rPr>
                              <w:rFonts w:ascii="Cambria Math" w:eastAsia="Cambria Math" w:hAnsi="Cambria Math" w:cs="Cambria Math"/>
                            </w:rPr>
                            <m:t>2</m:t>
                          </m:r>
                        </m:e>
                      </m:d>
                    </m:e>
                  </m:d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∙P2111+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-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-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∙P221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2111=π1∙π2∙P1011+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-</m:t>
                          </m:r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π</m:t>
                          </m:r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</m:e>
                      </m:d>
                      <m:r>
                        <w:rPr>
                          <w:rFonts w:ascii="Cambria Math" w:eastAsia="Cambria Math" w:hAnsi="Cambria Math" w:cs="Cambria Math"/>
                        </w:rPr>
                        <m:t>∙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2+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1∙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-</m:t>
                          </m:r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π</m:t>
                          </m:r>
                          <m:r>
                            <w:rPr>
                              <w:rFonts w:ascii="Cambria Math" w:eastAsia="Cambria Math" w:hAnsi="Cambria Math" w:cs="Cambria Math"/>
                            </w:rPr>
                            <m:t>2</m:t>
                          </m:r>
                        </m:e>
                      </m:d>
                    </m:e>
                  </m:d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∙P1111+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-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-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∙P121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1111=π1∙π2∙P2111+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-</m:t>
                          </m:r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π</m:t>
                          </m:r>
                          <m:r>
                            <w:rPr>
                              <w:rFonts w:ascii="Cambria Math" w:eastAsia="Cambria Math" w:hAnsi="Cambria Math" w:cs="Cambria Math"/>
                            </w:rPr>
                            <m:t>1</m:t>
                          </m:r>
                        </m:e>
                      </m:d>
                      <m:r>
                        <w:rPr>
                          <w:rFonts w:ascii="Cambria Math" w:eastAsia="Cambria Math" w:hAnsi="Cambria Math" w:cs="Cambria Math"/>
                        </w:rPr>
                        <m:t>∙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2+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π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1∙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1-</m:t>
                          </m:r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π</m:t>
                          </m:r>
                          <m:r>
                            <w:rPr>
                              <w:rFonts w:ascii="Cambria Math" w:eastAsia="Cambria Math" w:hAnsi="Cambria Math" w:cs="Cambria Math"/>
                            </w:rPr>
                            <m:t>2</m:t>
                          </m:r>
                        </m:e>
                      </m:d>
                    </m:e>
                  </m:d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∙P221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2211=π1∙π2∙P1111+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1-π1</m:t>
                          </m:r>
                        </m:e>
                      </m:d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∙π2+π1∙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1-π2</m:t>
                          </m:r>
                        </m:e>
                      </m:d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+π1∙π2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∙P121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1211=π1∙π2∙P221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1000+P2010+P1010+P1001+P2011+P1011+P2111+P1111+P2211+P1211=1</m:t>
                  </m:r>
                </m:e>
              </m:eqArr>
            </m:e>
          </m:d>
        </m:oMath>
      </m:oMathPara>
    </w:p>
    <w:p w:rsidR="00424FDE" w:rsidRPr="00492F82" w:rsidRDefault="00424FDE" w:rsidP="00685B6C">
      <w:pPr>
        <w:ind w:firstLine="0"/>
        <w:jc w:val="left"/>
        <w:rPr>
          <w:rFonts w:ascii="Times New Roman" w:eastAsiaTheme="minorEastAsia" w:hAnsi="Times New Roman" w:cs="Times New Roman"/>
          <w:sz w:val="28"/>
          <w:szCs w:val="28"/>
        </w:rPr>
      </w:pPr>
    </w:p>
    <w:p w:rsidR="00A5063A" w:rsidRDefault="00A5063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3339BE" w:rsidRDefault="003339BE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Default="00F06951" w:rsidP="00FA621F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б</w:t>
      </w:r>
      <w:proofErr w:type="gramEnd"/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A621F">
        <w:rPr>
          <w:rFonts w:ascii="Times New Roman" w:hAnsi="Times New Roman" w:cs="Times New Roman"/>
          <w:sz w:val="28"/>
          <w:szCs w:val="28"/>
        </w:rPr>
        <w:t xml:space="preserve">Исключим из системы уравнение </w:t>
      </w:r>
      <w:r w:rsidR="00FA621F" w:rsidRPr="00C6398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80" w:dyaOrig="360">
          <v:shape id="_x0000_i1027" type="#_x0000_t75" style="width:44.05pt;height:18.25pt" o:ole="">
            <v:imagedata r:id="rId12" o:title=""/>
          </v:shape>
          <o:OLEObject Type="Embed" ProgID="Equation.DSMT4" ShapeID="_x0000_i1027" DrawAspect="Content" ObjectID="_1464777602" r:id="rId13"/>
        </w:object>
      </w:r>
      <w:r w:rsidR="00FA621F">
        <w:rPr>
          <w:rFonts w:ascii="Times New Roman" w:hAnsi="Times New Roman" w:cs="Times New Roman"/>
          <w:sz w:val="28"/>
          <w:szCs w:val="28"/>
        </w:rPr>
        <w:t>, подставим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значения </w:t>
      </w:r>
      <w:r w:rsidR="003339BE" w:rsidRPr="003339BE">
        <w:rPr>
          <w:rFonts w:ascii="Times New Roman" w:hAnsi="Times New Roman" w:cs="Times New Roman"/>
          <w:i/>
          <w:sz w:val="28"/>
          <w:szCs w:val="28"/>
          <w:lang w:val="en-US"/>
        </w:rPr>
        <w:t>π</w:t>
      </w:r>
      <w:r w:rsidR="003339BE" w:rsidRPr="00FA621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3339BE">
        <w:rPr>
          <w:rFonts w:ascii="Times New Roman" w:hAnsi="Times New Roman" w:cs="Times New Roman"/>
          <w:sz w:val="28"/>
          <w:szCs w:val="28"/>
        </w:rPr>
        <w:t>=</w:t>
      </w:r>
      <w:r w:rsidR="003339BE" w:rsidRPr="003339BE">
        <w:rPr>
          <w:rFonts w:ascii="Times New Roman" w:hAnsi="Times New Roman" w:cs="Times New Roman"/>
          <w:sz w:val="28"/>
          <w:szCs w:val="28"/>
        </w:rPr>
        <w:t>0</w:t>
      </w:r>
      <w:r w:rsidR="00685B6C">
        <w:rPr>
          <w:rFonts w:ascii="Times New Roman" w:hAnsi="Times New Roman" w:cs="Times New Roman"/>
          <w:sz w:val="28"/>
          <w:szCs w:val="28"/>
        </w:rPr>
        <w:t>,</w:t>
      </w:r>
      <w:r w:rsidR="00084183">
        <w:rPr>
          <w:rFonts w:ascii="Times New Roman" w:hAnsi="Times New Roman" w:cs="Times New Roman"/>
          <w:sz w:val="28"/>
          <w:szCs w:val="28"/>
        </w:rPr>
        <w:t>6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и </w:t>
      </w:r>
      <w:r w:rsidR="003339BE" w:rsidRPr="003339BE">
        <w:rPr>
          <w:rFonts w:ascii="Times New Roman" w:hAnsi="Times New Roman" w:cs="Times New Roman"/>
          <w:i/>
          <w:sz w:val="28"/>
          <w:szCs w:val="28"/>
          <w:lang w:val="en-US"/>
        </w:rPr>
        <w:t>π</w:t>
      </w:r>
      <w:r w:rsidR="003339BE" w:rsidRPr="006D2D9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3339BE">
        <w:rPr>
          <w:rFonts w:ascii="Times New Roman" w:hAnsi="Times New Roman" w:cs="Times New Roman"/>
          <w:sz w:val="28"/>
          <w:szCs w:val="28"/>
        </w:rPr>
        <w:t>=</w:t>
      </w:r>
      <w:r w:rsidR="00685B6C">
        <w:rPr>
          <w:rFonts w:ascii="Times New Roman" w:hAnsi="Times New Roman" w:cs="Times New Roman"/>
          <w:sz w:val="28"/>
          <w:szCs w:val="28"/>
        </w:rPr>
        <w:t>0,5</w:t>
      </w:r>
      <w:r w:rsidR="003339BE">
        <w:rPr>
          <w:rFonts w:ascii="Times New Roman" w:hAnsi="Times New Roman" w:cs="Times New Roman"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>и привед</w:t>
      </w:r>
      <w:r w:rsidR="00FA621F">
        <w:rPr>
          <w:rFonts w:ascii="Times New Roman" w:hAnsi="Times New Roman" w:cs="Times New Roman"/>
          <w:sz w:val="28"/>
          <w:szCs w:val="28"/>
        </w:rPr>
        <w:t>ем к каноническому виду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3828AE" w:rsidRDefault="003828AE" w:rsidP="00FA621F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5971A3" w:rsidRDefault="00F03FAA" w:rsidP="003339BE">
      <w:pPr>
        <w:rPr>
          <w:rFonts w:ascii="Times New Roman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</w:rPr>
                    <m:t>1∙</m:t>
                  </m:r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 w:cs="Times New Roman"/>
                    </w:rPr>
                    <m:t>2000+0,4∙P2010+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2</m:t>
                  </m:r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2011-1∙P1000=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00+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4</m:t>
                  </m:r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10+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4</m:t>
                  </m:r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01+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2</m:t>
                  </m:r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11-1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2010=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6</m:t>
                  </m:r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2010+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3</m:t>
                  </m:r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2011+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2</m:t>
                  </m:r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2111-1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10=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2</m:t>
                  </m:r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2011-1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01=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6</m:t>
                  </m:r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10+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6</m:t>
                  </m:r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01+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5</m:t>
                  </m:r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011+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2</m:t>
                  </m:r>
                  <m:r>
                    <w:rPr>
                      <w:rFonts w:ascii="Cambria Math" w:eastAsia="Cambria Math" w:hAnsi="Cambria Math" w:cs="Cambria Math"/>
                    </w:rPr>
                    <m:t>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1111-1∙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</m:t>
                  </m:r>
                  <m:r>
                    <w:rPr>
                      <w:rFonts w:ascii="Cambria Math" w:eastAsia="Cambria Math" w:hAnsi="Cambria Math" w:cs="Cambria Math"/>
                    </w:rPr>
                    <m:t>2011=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3∙P2011+0,5∙P2111+0,2∙P2211-1∙P1011=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3∙P1011+0,5∙P1111+0,2∙P1211-1∙P2111=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3∙P2111+0,5∙P2211-1∙P1111=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3∙P1111+0,8∙P1211-1∙P2211=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,3∙P2211-1∙P1211=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P2000+P1000+P2010+P1010+P1001+P2011+P1011+P2111+P1111+P2211+P1211=1</m:t>
                  </m:r>
                </m:e>
              </m:eqArr>
            </m:e>
          </m:d>
        </m:oMath>
      </m:oMathPara>
    </w:p>
    <w:p w:rsidR="003339BE" w:rsidRPr="00060E9D" w:rsidRDefault="003339BE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A5063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23690C" w:rsidRDefault="0023690C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D97098" w:rsidRDefault="00D97098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23690C" w:rsidRDefault="0023690C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23690C" w:rsidRPr="00CA583F" w:rsidRDefault="0023690C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8B670C" w:rsidRPr="00CA583F" w:rsidRDefault="008B670C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23690C" w:rsidRDefault="0023690C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CA583F" w:rsidRDefault="00CA583F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CA583F" w:rsidRPr="00060E9D" w:rsidRDefault="00CA583F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в</w:t>
      </w:r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Решив данную </w:t>
      </w:r>
      <w:r w:rsidR="00C36C6C">
        <w:rPr>
          <w:rFonts w:ascii="Times New Roman" w:hAnsi="Times New Roman" w:cs="Times New Roman"/>
          <w:sz w:val="28"/>
          <w:szCs w:val="28"/>
        </w:rPr>
        <w:t>систему</w:t>
      </w:r>
      <w:r w:rsidR="00A5063A" w:rsidRPr="00060E9D">
        <w:rPr>
          <w:rFonts w:ascii="Times New Roman" w:hAnsi="Times New Roman" w:cs="Times New Roman"/>
          <w:sz w:val="28"/>
          <w:szCs w:val="28"/>
        </w:rPr>
        <w:t>, получим значения вероятностей состояний:</w:t>
      </w:r>
    </w:p>
    <w:p w:rsidR="00A5063A" w:rsidRDefault="00A5063A" w:rsidP="00A5063A">
      <w:pPr>
        <w:ind w:firstLine="567"/>
        <w:rPr>
          <w:rFonts w:ascii="Times New Roman" w:hAnsi="Times New Roman" w:cs="Times New Roman"/>
          <w:position w:val="-30"/>
          <w:sz w:val="28"/>
          <w:szCs w:val="28"/>
        </w:rPr>
      </w:pPr>
    </w:p>
    <w:p w:rsidR="00630560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412CDC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суммировав для самопроверки вероятности состояний получим единицу.</w:t>
      </w:r>
    </w:p>
    <w:p w:rsidR="00630560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23690C" w:rsidRPr="00AF70D6" w:rsidRDefault="00B064A3" w:rsidP="00A5063A">
      <w:pPr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2000</w:t>
      </w:r>
      <w:r w:rsidR="00D97098" w:rsidRPr="00D97098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AF70D6" w:rsidRPr="00AF70D6">
        <w:rPr>
          <w:rFonts w:ascii="Times New Roman" w:hAnsi="Times New Roman" w:cs="Times New Roman"/>
          <w:sz w:val="28"/>
          <w:szCs w:val="28"/>
          <w:lang w:val="en-US"/>
        </w:rPr>
        <w:t>0</w:t>
      </w:r>
    </w:p>
    <w:p w:rsidR="0023690C" w:rsidRPr="00D97098" w:rsidRDefault="0023690C" w:rsidP="00A5063A">
      <w:pPr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B064A3">
        <w:rPr>
          <w:rFonts w:ascii="Times New Roman" w:hAnsi="Times New Roman" w:cs="Times New Roman"/>
          <w:sz w:val="28"/>
          <w:szCs w:val="28"/>
          <w:lang w:val="en-US"/>
        </w:rPr>
        <w:t>1000</w:t>
      </w:r>
      <w:r w:rsidR="00D97098" w:rsidRPr="00D97098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064A3"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B064A3" w:rsidRPr="00B064A3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AF70D6" w:rsidRPr="00AF70D6">
        <w:rPr>
          <w:rFonts w:ascii="Times New Roman" w:hAnsi="Times New Roman" w:cs="Times New Roman"/>
          <w:sz w:val="28"/>
          <w:szCs w:val="28"/>
          <w:lang w:val="en-US"/>
        </w:rPr>
        <w:t>147</w:t>
      </w:r>
    </w:p>
    <w:p w:rsidR="0023690C" w:rsidRPr="00D97098" w:rsidRDefault="0023690C" w:rsidP="00A5063A">
      <w:pPr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B064A3">
        <w:rPr>
          <w:rFonts w:ascii="Times New Roman" w:hAnsi="Times New Roman" w:cs="Times New Roman"/>
          <w:sz w:val="28"/>
          <w:szCs w:val="28"/>
          <w:lang w:val="en-US"/>
        </w:rPr>
        <w:t>2010</w:t>
      </w:r>
      <w:r w:rsidR="00D97098" w:rsidRPr="00D97098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064A3"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B064A3" w:rsidRPr="003B7F01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AF70D6" w:rsidRPr="00AF70D6">
        <w:rPr>
          <w:rFonts w:ascii="Times New Roman" w:hAnsi="Times New Roman" w:cs="Times New Roman"/>
          <w:sz w:val="28"/>
          <w:szCs w:val="28"/>
          <w:lang w:val="en-US"/>
        </w:rPr>
        <w:t>26</w:t>
      </w:r>
      <w:r w:rsidR="00B064A3" w:rsidRPr="00B064A3">
        <w:rPr>
          <w:rFonts w:ascii="Times New Roman" w:hAnsi="Times New Roman" w:cs="Times New Roman"/>
          <w:sz w:val="28"/>
          <w:szCs w:val="28"/>
          <w:lang w:val="en-US"/>
        </w:rPr>
        <w:t>9</w:t>
      </w:r>
    </w:p>
    <w:p w:rsidR="0023690C" w:rsidRPr="00D97098" w:rsidRDefault="0023690C" w:rsidP="00A5063A">
      <w:pPr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DA4D9B">
        <w:rPr>
          <w:rFonts w:ascii="Times New Roman" w:hAnsi="Times New Roman" w:cs="Times New Roman"/>
          <w:sz w:val="28"/>
          <w:szCs w:val="28"/>
          <w:lang w:val="en-US"/>
        </w:rPr>
        <w:t>1010</w:t>
      </w:r>
      <w:r w:rsidR="00B064A3" w:rsidRPr="00D9709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97098" w:rsidRPr="00D97098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064A3"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B064A3" w:rsidRPr="003B7F01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AF70D6" w:rsidRPr="00AF70D6">
        <w:rPr>
          <w:rFonts w:ascii="Times New Roman" w:hAnsi="Times New Roman" w:cs="Times New Roman"/>
          <w:sz w:val="28"/>
          <w:szCs w:val="28"/>
          <w:lang w:val="en-US"/>
        </w:rPr>
        <w:t>22</w:t>
      </w:r>
      <w:r w:rsidR="00B064A3" w:rsidRPr="00B064A3">
        <w:rPr>
          <w:rFonts w:ascii="Times New Roman" w:hAnsi="Times New Roman" w:cs="Times New Roman"/>
          <w:sz w:val="28"/>
          <w:szCs w:val="28"/>
          <w:lang w:val="en-US"/>
        </w:rPr>
        <w:t>7</w:t>
      </w:r>
    </w:p>
    <w:p w:rsidR="0023690C" w:rsidRPr="00D97098" w:rsidRDefault="0023690C" w:rsidP="00A5063A">
      <w:pPr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DA4D9B">
        <w:rPr>
          <w:rFonts w:ascii="Times New Roman" w:hAnsi="Times New Roman" w:cs="Times New Roman"/>
          <w:sz w:val="28"/>
          <w:szCs w:val="28"/>
          <w:lang w:val="en-US"/>
        </w:rPr>
        <w:t>2011</w:t>
      </w:r>
      <w:r w:rsidR="00B064A3" w:rsidRPr="00075A0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F70D6" w:rsidRPr="00075A09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064A3"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B064A3" w:rsidRPr="003B7F01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AF70D6" w:rsidRPr="00AF70D6">
        <w:rPr>
          <w:rFonts w:ascii="Times New Roman" w:hAnsi="Times New Roman" w:cs="Times New Roman"/>
          <w:sz w:val="28"/>
          <w:szCs w:val="28"/>
          <w:lang w:val="en-US"/>
        </w:rPr>
        <w:t>199</w:t>
      </w:r>
    </w:p>
    <w:p w:rsidR="00DA4D9B" w:rsidRPr="00B064A3" w:rsidRDefault="00DA4D9B" w:rsidP="00A5063A">
      <w:pPr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1011</w:t>
      </w:r>
      <w:r w:rsidR="00B064A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F70D6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064A3"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B064A3" w:rsidRPr="003B7F01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B064A3">
        <w:rPr>
          <w:rFonts w:ascii="Times New Roman" w:hAnsi="Times New Roman" w:cs="Times New Roman"/>
          <w:sz w:val="28"/>
          <w:szCs w:val="28"/>
          <w:lang w:val="en-US"/>
        </w:rPr>
        <w:t>07</w:t>
      </w:r>
      <w:r w:rsidR="00B064A3" w:rsidRPr="00B064A3">
        <w:rPr>
          <w:rFonts w:ascii="Times New Roman" w:hAnsi="Times New Roman" w:cs="Times New Roman"/>
          <w:sz w:val="28"/>
          <w:szCs w:val="28"/>
          <w:lang w:val="en-US"/>
        </w:rPr>
        <w:t>5</w:t>
      </w:r>
    </w:p>
    <w:p w:rsidR="00DA4D9B" w:rsidRPr="00AF70D6" w:rsidRDefault="00DA4D9B" w:rsidP="00A5063A">
      <w:pPr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1001</w:t>
      </w:r>
      <w:r w:rsidR="00B064A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F70D6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064A3"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B064A3" w:rsidRPr="003B7F01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AF70D6" w:rsidRPr="00AF70D6">
        <w:rPr>
          <w:rFonts w:ascii="Times New Roman" w:hAnsi="Times New Roman" w:cs="Times New Roman"/>
          <w:sz w:val="28"/>
          <w:szCs w:val="28"/>
          <w:lang w:val="en-US"/>
        </w:rPr>
        <w:t>039</w:t>
      </w:r>
    </w:p>
    <w:p w:rsidR="00DA4D9B" w:rsidRPr="00075A09" w:rsidRDefault="00DA4D9B" w:rsidP="00A5063A">
      <w:pPr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2111</w:t>
      </w:r>
      <w:r w:rsidR="00B064A3" w:rsidRPr="00D9709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97098" w:rsidRPr="00D97098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064A3"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B064A3" w:rsidRPr="003B7F01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B064A3">
        <w:rPr>
          <w:rFonts w:ascii="Times New Roman" w:hAnsi="Times New Roman" w:cs="Times New Roman"/>
          <w:sz w:val="28"/>
          <w:szCs w:val="28"/>
          <w:lang w:val="en-US"/>
        </w:rPr>
        <w:t>02</w:t>
      </w:r>
      <w:r w:rsidR="00AF70D6" w:rsidRPr="00AF70D6">
        <w:rPr>
          <w:rFonts w:ascii="Times New Roman" w:hAnsi="Times New Roman" w:cs="Times New Roman"/>
          <w:sz w:val="28"/>
          <w:szCs w:val="28"/>
          <w:lang w:val="en-US"/>
        </w:rPr>
        <w:t>8</w:t>
      </w:r>
    </w:p>
    <w:p w:rsidR="00DA4D9B" w:rsidRPr="00075A09" w:rsidRDefault="00DA4D9B" w:rsidP="00A5063A">
      <w:pPr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1111</w:t>
      </w:r>
      <w:r w:rsidR="00B064A3" w:rsidRPr="00B064A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F70D6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064A3"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B064A3" w:rsidRPr="003B7F01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AF70D6" w:rsidRPr="00AF70D6">
        <w:rPr>
          <w:rFonts w:ascii="Times New Roman" w:hAnsi="Times New Roman" w:cs="Times New Roman"/>
          <w:sz w:val="28"/>
          <w:szCs w:val="28"/>
          <w:lang w:val="en-US"/>
        </w:rPr>
        <w:t>01</w:t>
      </w:r>
      <w:r w:rsidR="00B064A3" w:rsidRPr="00B064A3">
        <w:rPr>
          <w:rFonts w:ascii="Times New Roman" w:hAnsi="Times New Roman" w:cs="Times New Roman"/>
          <w:sz w:val="28"/>
          <w:szCs w:val="28"/>
          <w:lang w:val="en-US"/>
        </w:rPr>
        <w:t>1</w:t>
      </w:r>
    </w:p>
    <w:p w:rsidR="00DA4D9B" w:rsidRPr="00075A09" w:rsidRDefault="00DA4D9B" w:rsidP="00A5063A">
      <w:pPr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2211</w:t>
      </w:r>
      <w:r w:rsidR="00B064A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F70D6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064A3"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B064A3" w:rsidRPr="003B7F01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AF70D6" w:rsidRPr="00AF70D6">
        <w:rPr>
          <w:rFonts w:ascii="Times New Roman" w:hAnsi="Times New Roman" w:cs="Times New Roman"/>
          <w:sz w:val="28"/>
          <w:szCs w:val="28"/>
          <w:lang w:val="en-US"/>
        </w:rPr>
        <w:t>004</w:t>
      </w:r>
    </w:p>
    <w:p w:rsidR="00DA4D9B" w:rsidRPr="003B7F01" w:rsidRDefault="00DA4D9B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B064A3" w:rsidRPr="003B7F01">
        <w:rPr>
          <w:rFonts w:ascii="Times New Roman" w:hAnsi="Times New Roman" w:cs="Times New Roman"/>
          <w:sz w:val="28"/>
          <w:szCs w:val="28"/>
        </w:rPr>
        <w:t>1211=0</w:t>
      </w:r>
      <w:r w:rsidR="00B064A3">
        <w:rPr>
          <w:rFonts w:ascii="Times New Roman" w:hAnsi="Times New Roman" w:cs="Times New Roman"/>
          <w:sz w:val="28"/>
          <w:szCs w:val="28"/>
        </w:rPr>
        <w:t>,</w:t>
      </w:r>
      <w:r w:rsidR="00AF70D6" w:rsidRPr="003B7F01">
        <w:rPr>
          <w:rFonts w:ascii="Times New Roman" w:hAnsi="Times New Roman" w:cs="Times New Roman"/>
          <w:sz w:val="28"/>
          <w:szCs w:val="28"/>
        </w:rPr>
        <w:t>001</w:t>
      </w:r>
    </w:p>
    <w:p w:rsidR="0023690C" w:rsidRPr="003B7F01" w:rsidRDefault="0023690C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г</w:t>
      </w:r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12CDC">
        <w:rPr>
          <w:rFonts w:ascii="Times New Roman" w:hAnsi="Times New Roman" w:cs="Times New Roman"/>
          <w:sz w:val="28"/>
          <w:szCs w:val="28"/>
        </w:rPr>
        <w:t>Определим значения величин, являющихся целью исследования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1142E0" w:rsidRDefault="001142E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DA4D9B" w:rsidRDefault="00DA4D9B" w:rsidP="00DA4D9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средняя длина</w:t>
      </w:r>
      <w:r w:rsidRPr="00060E9D">
        <w:rPr>
          <w:rFonts w:ascii="Times New Roman" w:hAnsi="Times New Roman" w:cs="Times New Roman"/>
          <w:sz w:val="28"/>
          <w:szCs w:val="28"/>
        </w:rPr>
        <w:t xml:space="preserve"> очеред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42E0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proofErr w:type="spellStart"/>
      <w:r w:rsidRPr="001142E0">
        <w:rPr>
          <w:rFonts w:ascii="Times New Roman" w:hAnsi="Times New Roman" w:cs="Times New Roman"/>
          <w:i/>
          <w:sz w:val="28"/>
          <w:szCs w:val="28"/>
          <w:vertAlign w:val="subscript"/>
        </w:rPr>
        <w:t>оч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>:</w:t>
      </w:r>
    </w:p>
    <w:p w:rsidR="00DA4D9B" w:rsidRDefault="009A6304" w:rsidP="00DA4D9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85A91">
        <w:rPr>
          <w:position w:val="-28"/>
          <w:sz w:val="28"/>
          <w:szCs w:val="28"/>
        </w:rPr>
        <w:object w:dxaOrig="1180" w:dyaOrig="680">
          <v:shape id="_x0000_i1028" type="#_x0000_t75" style="width:62.35pt;height:36.55pt" o:ole="">
            <v:imagedata r:id="rId14" o:title=""/>
          </v:shape>
          <o:OLEObject Type="Embed" ProgID="Equation.3" ShapeID="_x0000_i1028" DrawAspect="Content" ObjectID="_1464777603" r:id="rId15"/>
        </w:object>
      </w:r>
      <w:r w:rsidR="00DA4D9B" w:rsidRPr="00E10757">
        <w:rPr>
          <w:rFonts w:ascii="Times New Roman" w:hAnsi="Times New Roman" w:cs="Times New Roman"/>
          <w:sz w:val="28"/>
          <w:szCs w:val="28"/>
        </w:rPr>
        <w:t>,</w:t>
      </w:r>
    </w:p>
    <w:p w:rsidR="00DA4D9B" w:rsidRDefault="00DA4D9B" w:rsidP="00DA4D9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B83448">
        <w:rPr>
          <w:rFonts w:ascii="Times New Roman" w:hAnsi="Times New Roman" w:cs="Times New Roman"/>
          <w:i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– номер </w:t>
      </w:r>
      <w:r w:rsidR="00DF5B9B">
        <w:rPr>
          <w:rFonts w:ascii="Times New Roman" w:hAnsi="Times New Roman" w:cs="Times New Roman"/>
          <w:sz w:val="28"/>
          <w:szCs w:val="28"/>
        </w:rPr>
        <w:t xml:space="preserve">состояния, </w:t>
      </w:r>
      <w:r w:rsidR="00DF5B9B" w:rsidRPr="00B83448">
        <w:rPr>
          <w:rFonts w:ascii="Times New Roman" w:hAnsi="Times New Roman" w:cs="Times New Roman"/>
          <w:i/>
          <w:sz w:val="28"/>
          <w:szCs w:val="28"/>
        </w:rPr>
        <w:t>j</w:t>
      </w:r>
      <w:r w:rsidRPr="00B83448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 число заявок в очереди в </w:t>
      </w:r>
      <w:r w:rsidRPr="00B83448">
        <w:rPr>
          <w:rFonts w:ascii="Times New Roman" w:hAnsi="Times New Roman" w:cs="Times New Roman"/>
          <w:i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-том состоянии, s – число состояний системы</w:t>
      </w:r>
    </w:p>
    <w:p w:rsidR="009A6304" w:rsidRDefault="009A6304" w:rsidP="00DA4D9B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9A6304" w:rsidRPr="005A2387" w:rsidRDefault="009A6304" w:rsidP="00DA4D9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B147EE">
        <w:rPr>
          <w:position w:val="-12"/>
        </w:rPr>
        <w:object w:dxaOrig="560" w:dyaOrig="360">
          <v:shape id="_x0000_i1029" type="#_x0000_t75" style="width:27.95pt;height:18.25pt" o:ole="">
            <v:imagedata r:id="rId16" o:title=""/>
          </v:shape>
          <o:OLEObject Type="Embed" ProgID="Equation.3" ShapeID="_x0000_i1029" DrawAspect="Content" ObjectID="_1464777604" r:id="rId17"/>
        </w:object>
      </w:r>
      <w:r w:rsidR="00075A09" w:rsidRPr="005A2387">
        <w:rPr>
          <w:rFonts w:ascii="Times New Roman" w:hAnsi="Times New Roman" w:cs="Times New Roman"/>
          <w:sz w:val="28"/>
          <w:szCs w:val="28"/>
        </w:rPr>
        <w:t>1*</w:t>
      </w:r>
      <w:r w:rsidR="00075A0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075A09" w:rsidRPr="005A2387">
        <w:rPr>
          <w:rFonts w:ascii="Times New Roman" w:hAnsi="Times New Roman" w:cs="Times New Roman"/>
          <w:sz w:val="28"/>
          <w:szCs w:val="28"/>
        </w:rPr>
        <w:t>2111+1*</w:t>
      </w:r>
      <w:r w:rsidR="00075A0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075A09" w:rsidRPr="005A2387">
        <w:rPr>
          <w:rFonts w:ascii="Times New Roman" w:hAnsi="Times New Roman" w:cs="Times New Roman"/>
          <w:sz w:val="28"/>
          <w:szCs w:val="28"/>
        </w:rPr>
        <w:t>1111+2*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5A2387">
        <w:rPr>
          <w:rFonts w:ascii="Times New Roman" w:hAnsi="Times New Roman" w:cs="Times New Roman"/>
          <w:sz w:val="28"/>
          <w:szCs w:val="28"/>
        </w:rPr>
        <w:t xml:space="preserve">2211+ </w:t>
      </w:r>
      <w:r w:rsidR="00075A09" w:rsidRPr="005A2387">
        <w:rPr>
          <w:rFonts w:ascii="Times New Roman" w:hAnsi="Times New Roman" w:cs="Times New Roman"/>
          <w:sz w:val="28"/>
          <w:szCs w:val="28"/>
        </w:rPr>
        <w:t>2*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5A2387">
        <w:rPr>
          <w:rFonts w:ascii="Times New Roman" w:hAnsi="Times New Roman" w:cs="Times New Roman"/>
          <w:sz w:val="28"/>
          <w:szCs w:val="28"/>
        </w:rPr>
        <w:t>1211=</w:t>
      </w:r>
      <w:r w:rsidR="00B064A3" w:rsidRPr="005A2387">
        <w:rPr>
          <w:rFonts w:ascii="Times New Roman" w:hAnsi="Times New Roman" w:cs="Times New Roman"/>
          <w:sz w:val="28"/>
          <w:szCs w:val="28"/>
        </w:rPr>
        <w:t>0,028+0,011+2*0,004+2*0,001=0,049</w:t>
      </w:r>
    </w:p>
    <w:p w:rsidR="00043B30" w:rsidRPr="005A2387" w:rsidRDefault="00043B30" w:rsidP="0062183E">
      <w:pPr>
        <w:rPr>
          <w:rFonts w:ascii="Times New Roman" w:hAnsi="Times New Roman" w:cs="Times New Roman"/>
          <w:sz w:val="28"/>
          <w:szCs w:val="28"/>
        </w:rPr>
      </w:pPr>
    </w:p>
    <w:p w:rsidR="0011191A" w:rsidRPr="005A2387" w:rsidRDefault="0011191A" w:rsidP="001142E0">
      <w:pPr>
        <w:rPr>
          <w:rFonts w:ascii="Times New Roman" w:hAnsi="Times New Roman" w:cs="Times New Roman"/>
          <w:sz w:val="28"/>
          <w:szCs w:val="28"/>
        </w:rPr>
      </w:pPr>
    </w:p>
    <w:p w:rsidR="00A5063A" w:rsidRPr="005A2387" w:rsidRDefault="00A5063A" w:rsidP="00A5063A">
      <w:pPr>
        <w:rPr>
          <w:rFonts w:ascii="Times New Roman" w:hAnsi="Times New Roman" w:cs="Times New Roman"/>
          <w:sz w:val="28"/>
          <w:szCs w:val="28"/>
        </w:rPr>
      </w:pPr>
    </w:p>
    <w:p w:rsidR="00262076" w:rsidRPr="005A2387" w:rsidRDefault="00262076" w:rsidP="00A5063A">
      <w:pPr>
        <w:rPr>
          <w:rFonts w:ascii="Times New Roman" w:hAnsi="Times New Roman" w:cs="Times New Roman"/>
          <w:sz w:val="28"/>
          <w:szCs w:val="28"/>
        </w:rPr>
      </w:pPr>
    </w:p>
    <w:p w:rsidR="00262076" w:rsidRPr="005A2387" w:rsidRDefault="00262076" w:rsidP="00A5063A">
      <w:pPr>
        <w:rPr>
          <w:rFonts w:ascii="Times New Roman" w:hAnsi="Times New Roman" w:cs="Times New Roman"/>
          <w:sz w:val="28"/>
          <w:szCs w:val="28"/>
        </w:rPr>
      </w:pPr>
    </w:p>
    <w:p w:rsidR="003B7F01" w:rsidRPr="005A2387" w:rsidRDefault="003B7F01" w:rsidP="00A5063A">
      <w:pPr>
        <w:rPr>
          <w:rFonts w:ascii="Times New Roman" w:hAnsi="Times New Roman" w:cs="Times New Roman"/>
          <w:sz w:val="28"/>
          <w:szCs w:val="28"/>
        </w:rPr>
      </w:pPr>
    </w:p>
    <w:p w:rsidR="003B7F01" w:rsidRPr="005A2387" w:rsidRDefault="003B7F01" w:rsidP="003B7F01">
      <w:pPr>
        <w:rPr>
          <w:rFonts w:ascii="Times New Roman" w:hAnsi="Times New Roman" w:cs="Times New Roman"/>
          <w:sz w:val="28"/>
          <w:szCs w:val="28"/>
        </w:rPr>
      </w:pPr>
    </w:p>
    <w:p w:rsidR="003B7F01" w:rsidRPr="005A2387" w:rsidRDefault="003B7F01" w:rsidP="003B7F01">
      <w:pPr>
        <w:rPr>
          <w:rFonts w:ascii="Times New Roman" w:hAnsi="Times New Roman" w:cs="Times New Roman"/>
          <w:sz w:val="28"/>
          <w:szCs w:val="28"/>
        </w:rPr>
      </w:pPr>
    </w:p>
    <w:p w:rsidR="003B7F01" w:rsidRPr="005A2387" w:rsidRDefault="003B7F01" w:rsidP="003B7F01">
      <w:pPr>
        <w:rPr>
          <w:rFonts w:ascii="Times New Roman" w:hAnsi="Times New Roman" w:cs="Times New Roman"/>
          <w:sz w:val="28"/>
          <w:szCs w:val="28"/>
        </w:rPr>
      </w:pPr>
    </w:p>
    <w:p w:rsidR="003B7F01" w:rsidRPr="005A2387" w:rsidRDefault="003B7F01" w:rsidP="003B7F01">
      <w:pPr>
        <w:rPr>
          <w:rFonts w:ascii="Times New Roman" w:hAnsi="Times New Roman" w:cs="Times New Roman"/>
          <w:sz w:val="28"/>
          <w:szCs w:val="28"/>
        </w:rPr>
      </w:pPr>
    </w:p>
    <w:p w:rsidR="003B7F01" w:rsidRPr="005A2387" w:rsidRDefault="003B7F01" w:rsidP="003B7F01">
      <w:pPr>
        <w:rPr>
          <w:rFonts w:ascii="Times New Roman" w:hAnsi="Times New Roman" w:cs="Times New Roman"/>
          <w:sz w:val="28"/>
          <w:szCs w:val="28"/>
        </w:rPr>
      </w:pPr>
    </w:p>
    <w:p w:rsidR="003B7F01" w:rsidRPr="005A2387" w:rsidRDefault="003B7F01" w:rsidP="003B7F01">
      <w:pPr>
        <w:rPr>
          <w:rFonts w:ascii="Times New Roman" w:hAnsi="Times New Roman" w:cs="Times New Roman"/>
          <w:sz w:val="28"/>
          <w:szCs w:val="28"/>
        </w:rPr>
      </w:pPr>
    </w:p>
    <w:p w:rsidR="003B7F01" w:rsidRPr="005A2387" w:rsidRDefault="003B7F01" w:rsidP="003B7F01">
      <w:pPr>
        <w:rPr>
          <w:rFonts w:ascii="Times New Roman" w:hAnsi="Times New Roman" w:cs="Times New Roman"/>
          <w:sz w:val="28"/>
          <w:szCs w:val="28"/>
        </w:rPr>
      </w:pPr>
    </w:p>
    <w:p w:rsidR="003B7F01" w:rsidRPr="005A2387" w:rsidRDefault="003B7F01" w:rsidP="003B7F01">
      <w:pPr>
        <w:rPr>
          <w:rFonts w:ascii="Times New Roman" w:hAnsi="Times New Roman" w:cs="Times New Roman"/>
          <w:sz w:val="28"/>
          <w:szCs w:val="28"/>
        </w:rPr>
      </w:pPr>
    </w:p>
    <w:p w:rsidR="003B7F01" w:rsidRPr="005A2387" w:rsidRDefault="003B7F01" w:rsidP="003B7F01">
      <w:pPr>
        <w:rPr>
          <w:rFonts w:ascii="Times New Roman" w:hAnsi="Times New Roman" w:cs="Times New Roman"/>
          <w:sz w:val="28"/>
          <w:szCs w:val="28"/>
        </w:rPr>
      </w:pPr>
    </w:p>
    <w:p w:rsidR="003B7F01" w:rsidRPr="005A2387" w:rsidRDefault="003B7F01" w:rsidP="003B7F01">
      <w:pPr>
        <w:rPr>
          <w:rFonts w:ascii="Times New Roman" w:hAnsi="Times New Roman" w:cs="Times New Roman"/>
          <w:sz w:val="28"/>
          <w:szCs w:val="28"/>
        </w:rPr>
      </w:pPr>
    </w:p>
    <w:p w:rsidR="003B7F01" w:rsidRPr="005A2387" w:rsidRDefault="003B7F01" w:rsidP="003B7F01">
      <w:pPr>
        <w:rPr>
          <w:rFonts w:ascii="Times New Roman" w:hAnsi="Times New Roman" w:cs="Times New Roman"/>
          <w:sz w:val="28"/>
          <w:szCs w:val="28"/>
        </w:rPr>
      </w:pPr>
    </w:p>
    <w:p w:rsidR="00262076" w:rsidRPr="005A2387" w:rsidRDefault="003B7F01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</w:rPr>
      </w:pPr>
      <w:r w:rsidRPr="005A2387">
        <w:rPr>
          <w:rFonts w:ascii="Times New Roman" w:hAnsi="Times New Roman" w:cs="Times New Roman"/>
          <w:sz w:val="28"/>
          <w:szCs w:val="28"/>
        </w:rPr>
        <w:tab/>
      </w: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</w:rPr>
      </w:pPr>
    </w:p>
    <w:p w:rsidR="003B7F01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криншот программы</w:t>
      </w:r>
    </w:p>
    <w:p w:rsidR="00F03FAA" w:rsidRPr="00F03FAA" w:rsidRDefault="00F03FAA" w:rsidP="00F03FAA">
      <w:pPr>
        <w:tabs>
          <w:tab w:val="left" w:pos="2370"/>
        </w:tabs>
        <w:ind w:firstLine="0"/>
        <w:rPr>
          <w:rFonts w:ascii="Times New Roman" w:hAnsi="Times New Roman" w:cs="Times New Roman"/>
          <w:sz w:val="28"/>
          <w:szCs w:val="28"/>
        </w:rPr>
      </w:pPr>
    </w:p>
    <w:p w:rsidR="003B7F01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29175" cy="4095083"/>
            <wp:effectExtent l="0" t="0" r="0" b="1270"/>
            <wp:docPr id="5" name="Рисунок 5" descr="C:\Users\Max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Max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4095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</w:rPr>
      </w:pPr>
    </w:p>
    <w:p w:rsidR="00F03FAA" w:rsidRP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</w:rPr>
      </w:pPr>
    </w:p>
    <w:p w:rsid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F03FAA" w:rsidRPr="00F03FAA" w:rsidRDefault="00F03FAA" w:rsidP="003B7F01">
      <w:pPr>
        <w:tabs>
          <w:tab w:val="left" w:pos="237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Листинг программы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Lab3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>{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partial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2B91AF"/>
          <w:sz w:val="19"/>
          <w:szCs w:val="19"/>
          <w:lang w:val="en-US"/>
        </w:rPr>
        <w:t>Form1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 : Form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Form1(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InitializeComponent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)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dataGridView1.RowCount = 100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dataGridView2.RowCount = 100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dataGridView1.Rows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0].Cells[0].Value = 0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dataGridView1.Rows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1].Cells[0].Value = 0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dataGridView1.Rows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2].Cells[0].Value = 0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dataGridView2.Rows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0].Cells[0].Value = 2000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dataGridView2.Rows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1].Cells[0].Value = 1000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dataGridView2.Rows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2].Cells[0].Value = 2010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3B7F01">
        <w:rPr>
          <w:rFonts w:ascii="Consolas" w:hAnsi="Consolas" w:cs="Consolas"/>
          <w:color w:val="2B91AF"/>
          <w:sz w:val="19"/>
          <w:szCs w:val="19"/>
          <w:lang w:val="en-US"/>
        </w:rPr>
        <w:t>Random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 rand = </w:t>
      </w:r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 w:rsidRPr="003B7F01">
        <w:rPr>
          <w:rFonts w:ascii="Consolas" w:hAnsi="Consolas" w:cs="Consolas"/>
          <w:color w:val="2B91AF"/>
          <w:sz w:val="19"/>
          <w:szCs w:val="19"/>
          <w:lang w:val="en-US"/>
        </w:rPr>
        <w:t>Random</w:t>
      </w:r>
      <w:r w:rsidRPr="003B7F01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)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sost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 xml:space="preserve"> =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2010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gen = 0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row1 = 2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row2 = 2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dlina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:rsidR="003B7F01" w:rsidRPr="00F03FAA" w:rsidRDefault="00F03FAA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   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B7F01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] sost2010 = { 0, 0.6, 1 }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B7F01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] sost1010 = { 0, 0.4, 1 }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B7F01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] sost2011 = { 0, 0.2, 0.5, 0.7, 1 }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B7F01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] sost1001 = { 0, 0.5, 1 }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B7F01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] sost1011 = { 0, 0.2, 0.7, 1 }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B7F01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] sost2111 = { 0, 0.2, 0.7, 1 }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B7F01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] sost1111 = { 0, 0.2, 0.7, 1 }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B7F01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] sost2211 = { 0, 0.2, 0.7, 1 }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B7F01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] sost1211 = { 0, 0.2, 1 }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Perehod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>(</w:t>
      </w:r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r,</w:t>
      </w:r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sost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>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sost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 xml:space="preserve"> ==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000"</w:t>
      </w:r>
      <w:r w:rsidRPr="003B7F01">
        <w:rPr>
          <w:rFonts w:ascii="Consolas" w:hAnsi="Consolas" w:cs="Consolas"/>
          <w:sz w:val="19"/>
          <w:szCs w:val="19"/>
          <w:lang w:val="en-US"/>
        </w:rPr>
        <w:t>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2010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B7F01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sost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>==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2010"</w:t>
      </w:r>
      <w:r w:rsidRPr="003B7F01">
        <w:rPr>
          <w:rFonts w:ascii="Consolas" w:hAnsi="Consolas" w:cs="Consolas"/>
          <w:sz w:val="19"/>
          <w:szCs w:val="19"/>
          <w:lang w:val="en-US"/>
        </w:rPr>
        <w:t>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r &gt; sost2010[0] &amp;&amp; r &lt; sost2010[1]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000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010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sost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 xml:space="preserve"> ==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010"</w:t>
      </w:r>
      <w:r w:rsidRPr="003B7F01">
        <w:rPr>
          <w:rFonts w:ascii="Consolas" w:hAnsi="Consolas" w:cs="Consolas"/>
          <w:sz w:val="19"/>
          <w:szCs w:val="19"/>
          <w:lang w:val="en-US"/>
        </w:rPr>
        <w:t>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r &gt; sost1010[0] &amp;&amp; r &lt; sost1010[1]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2010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2011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sost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 xml:space="preserve"> ==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2011"</w:t>
      </w:r>
      <w:r w:rsidRPr="003B7F01">
        <w:rPr>
          <w:rFonts w:ascii="Consolas" w:hAnsi="Consolas" w:cs="Consolas"/>
          <w:sz w:val="19"/>
          <w:szCs w:val="19"/>
          <w:lang w:val="en-US"/>
        </w:rPr>
        <w:t>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r &gt; sost2011[0] &amp;&amp; r &lt; sost2011[1]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000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r &gt;= sost2011[1] &amp;&amp; r &lt; sost2011[2]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010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r &gt;= sost2011[2] &amp;&amp; r &lt; sost2011[3]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lastRenderedPageBreak/>
        <w:t xml:space="preserve">    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001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011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sost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 xml:space="preserve"> ==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001"</w:t>
      </w:r>
      <w:r w:rsidRPr="003B7F01">
        <w:rPr>
          <w:rFonts w:ascii="Consolas" w:hAnsi="Consolas" w:cs="Consolas"/>
          <w:sz w:val="19"/>
          <w:szCs w:val="19"/>
          <w:lang w:val="en-US"/>
        </w:rPr>
        <w:t>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r &gt; sost1010[0] &amp;&amp; r &lt; sost1010[1]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2010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2011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sost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 xml:space="preserve"> ==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011"</w:t>
      </w:r>
      <w:r w:rsidRPr="003B7F01">
        <w:rPr>
          <w:rFonts w:ascii="Consolas" w:hAnsi="Consolas" w:cs="Consolas"/>
          <w:sz w:val="19"/>
          <w:szCs w:val="19"/>
          <w:lang w:val="en-US"/>
        </w:rPr>
        <w:t>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r &gt; sost2011[0] &amp;&amp; r &lt; sost2011[1]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2010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r &gt;= sost2011[1] &amp;&amp; r &lt; sost2011[2]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2011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2111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sost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 xml:space="preserve"> ==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2111"</w:t>
      </w:r>
      <w:r w:rsidRPr="003B7F01">
        <w:rPr>
          <w:rFonts w:ascii="Consolas" w:hAnsi="Consolas" w:cs="Consolas"/>
          <w:sz w:val="19"/>
          <w:szCs w:val="19"/>
          <w:lang w:val="en-US"/>
        </w:rPr>
        <w:t>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dlina</w:t>
      </w:r>
      <w:proofErr w:type="spellEnd"/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+= 0.0277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r &gt; sost2011[0] &amp;&amp; r &lt; sost2011[1]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010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r &gt;= sost2011[1] &amp;&amp; r &lt; sost2011[2]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011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111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sost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 xml:space="preserve"> ==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111"</w:t>
      </w:r>
      <w:r w:rsidRPr="003B7F01">
        <w:rPr>
          <w:rFonts w:ascii="Consolas" w:hAnsi="Consolas" w:cs="Consolas"/>
          <w:sz w:val="19"/>
          <w:szCs w:val="19"/>
          <w:lang w:val="en-US"/>
        </w:rPr>
        <w:t>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dlina</w:t>
      </w:r>
      <w:proofErr w:type="spellEnd"/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+= 0.0103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r &gt; sost2011[0] &amp;&amp; r &lt; sost2011[1]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2011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r &gt;= sost2011[1] &amp;&amp; r &lt; sost2011[2])</w:t>
      </w:r>
    </w:p>
    <w:p w:rsidR="003B7F01" w:rsidRPr="00A55584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A55584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A55584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A55584">
        <w:rPr>
          <w:rFonts w:ascii="Consolas" w:hAnsi="Consolas" w:cs="Consolas"/>
          <w:color w:val="A31515"/>
          <w:sz w:val="19"/>
          <w:szCs w:val="19"/>
          <w:lang w:val="en-US"/>
        </w:rPr>
        <w:t>"2111"</w:t>
      </w:r>
      <w:r w:rsidRPr="00A55584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A55584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A55584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A55584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A55584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A55584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A55584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A55584">
        <w:rPr>
          <w:rFonts w:ascii="Consolas" w:hAnsi="Consolas" w:cs="Consolas"/>
          <w:color w:val="A31515"/>
          <w:sz w:val="19"/>
          <w:szCs w:val="19"/>
          <w:lang w:val="en-US"/>
        </w:rPr>
        <w:t>"2211"</w:t>
      </w:r>
      <w:r w:rsidRPr="00A55584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A55584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A55584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3B7F01" w:rsidRPr="00A55584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A55584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A5558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A55584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A55584">
        <w:rPr>
          <w:rFonts w:ascii="Consolas" w:hAnsi="Consolas" w:cs="Consolas"/>
          <w:sz w:val="19"/>
          <w:szCs w:val="19"/>
          <w:lang w:val="en-US"/>
        </w:rPr>
        <w:t>sost</w:t>
      </w:r>
      <w:proofErr w:type="spellEnd"/>
      <w:r w:rsidRPr="00A55584">
        <w:rPr>
          <w:rFonts w:ascii="Consolas" w:hAnsi="Consolas" w:cs="Consolas"/>
          <w:sz w:val="19"/>
          <w:szCs w:val="19"/>
          <w:lang w:val="en-US"/>
        </w:rPr>
        <w:t xml:space="preserve"> == </w:t>
      </w:r>
      <w:r w:rsidRPr="00A55584">
        <w:rPr>
          <w:rFonts w:ascii="Consolas" w:hAnsi="Consolas" w:cs="Consolas"/>
          <w:color w:val="A31515"/>
          <w:sz w:val="19"/>
          <w:szCs w:val="19"/>
          <w:lang w:val="en-US"/>
        </w:rPr>
        <w:t>"2211"</w:t>
      </w:r>
      <w:r w:rsidRPr="00A55584">
        <w:rPr>
          <w:rFonts w:ascii="Consolas" w:hAnsi="Consolas" w:cs="Consolas"/>
          <w:sz w:val="19"/>
          <w:szCs w:val="19"/>
          <w:lang w:val="en-US"/>
        </w:rPr>
        <w:t>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dlina</w:t>
      </w:r>
      <w:proofErr w:type="spellEnd"/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+= 2*0.004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r &gt; sost2011[0] &amp;&amp; r &lt; sost2011[1]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011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r &gt;= sost2011[1] &amp;&amp; r &lt; sost2011[2]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111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211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sost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 xml:space="preserve"> ==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1211"</w:t>
      </w:r>
      <w:r w:rsidRPr="003B7F01">
        <w:rPr>
          <w:rFonts w:ascii="Consolas" w:hAnsi="Consolas" w:cs="Consolas"/>
          <w:sz w:val="19"/>
          <w:szCs w:val="19"/>
          <w:lang w:val="en-US"/>
        </w:rPr>
        <w:t>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dlina</w:t>
      </w:r>
      <w:proofErr w:type="spellEnd"/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+= 2*0.001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(r &gt; sost2011[0] &amp;&amp; r &lt; sost2011[1]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2111"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;  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2211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 button1_Click(</w:t>
      </w:r>
      <w:r w:rsidRPr="003B7F01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3B7F01">
        <w:rPr>
          <w:rFonts w:ascii="Consolas" w:hAnsi="Consolas" w:cs="Consolas"/>
          <w:sz w:val="19"/>
          <w:szCs w:val="19"/>
          <w:lang w:val="en-US"/>
        </w:rPr>
        <w:t xml:space="preserve"> sender, </w:t>
      </w:r>
      <w:proofErr w:type="spellStart"/>
      <w:r w:rsidRPr="003B7F01">
        <w:rPr>
          <w:rFonts w:ascii="Consolas" w:hAnsi="Consolas" w:cs="Consolas"/>
          <w:color w:val="2B91AF"/>
          <w:sz w:val="19"/>
          <w:szCs w:val="19"/>
          <w:lang w:val="en-US"/>
        </w:rPr>
        <w:t>EventArgs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 xml:space="preserve"> e)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gen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rand.NextDouble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>()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row1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++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row2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>++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dataGridView1.Rows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row1].Cells[0].Value = </w:t>
      </w:r>
      <w:proofErr w:type="spellStart"/>
      <w:r w:rsidRPr="003B7F01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3B7F01">
        <w:rPr>
          <w:rFonts w:ascii="Consolas" w:hAnsi="Consolas" w:cs="Consolas"/>
          <w:sz w:val="19"/>
          <w:szCs w:val="19"/>
          <w:lang w:val="en-US"/>
        </w:rPr>
        <w:t>.Round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>(gen,4)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sost</w:t>
      </w:r>
      <w:proofErr w:type="spellEnd"/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Perehod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 xml:space="preserve">(gen, 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sost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>);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  <w:lang w:val="en-US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3B7F01">
        <w:rPr>
          <w:rFonts w:ascii="Consolas" w:hAnsi="Consolas" w:cs="Consolas"/>
          <w:sz w:val="19"/>
          <w:szCs w:val="19"/>
          <w:lang w:val="en-US"/>
        </w:rPr>
        <w:t>dataGridView2.Rows[</w:t>
      </w:r>
      <w:proofErr w:type="gramEnd"/>
      <w:r w:rsidRPr="003B7F01">
        <w:rPr>
          <w:rFonts w:ascii="Consolas" w:hAnsi="Consolas" w:cs="Consolas"/>
          <w:sz w:val="19"/>
          <w:szCs w:val="19"/>
          <w:lang w:val="en-US"/>
        </w:rPr>
        <w:t xml:space="preserve">row2].Cells[0].Value = </w:t>
      </w:r>
      <w:proofErr w:type="spellStart"/>
      <w:r w:rsidRPr="003B7F01">
        <w:rPr>
          <w:rFonts w:ascii="Consolas" w:hAnsi="Consolas" w:cs="Consolas"/>
          <w:sz w:val="19"/>
          <w:szCs w:val="19"/>
          <w:lang w:val="en-US"/>
        </w:rPr>
        <w:t>sost</w:t>
      </w:r>
      <w:proofErr w:type="spellEnd"/>
      <w:r w:rsidRPr="003B7F01">
        <w:rPr>
          <w:rFonts w:ascii="Consolas" w:hAnsi="Consolas" w:cs="Consolas"/>
          <w:sz w:val="19"/>
          <w:szCs w:val="19"/>
          <w:lang w:val="en-US"/>
        </w:rPr>
        <w:t>;</w:t>
      </w:r>
    </w:p>
    <w:p w:rsid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</w:rPr>
      </w:pPr>
      <w:r w:rsidRPr="003B7F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sz w:val="19"/>
          <w:szCs w:val="19"/>
        </w:rPr>
        <w:t xml:space="preserve">textBox1.Text = </w:t>
      </w:r>
      <w:proofErr w:type="spellStart"/>
      <w:r>
        <w:rPr>
          <w:rFonts w:ascii="Consolas" w:hAnsi="Consolas" w:cs="Consolas"/>
          <w:sz w:val="19"/>
          <w:szCs w:val="19"/>
        </w:rPr>
        <w:t>dlina.ToString</w:t>
      </w:r>
      <w:proofErr w:type="spellEnd"/>
      <w:r>
        <w:rPr>
          <w:rFonts w:ascii="Consolas" w:hAnsi="Consolas" w:cs="Consolas"/>
          <w:sz w:val="19"/>
          <w:szCs w:val="19"/>
        </w:rPr>
        <w:t>();</w:t>
      </w:r>
    </w:p>
    <w:p w:rsid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         </w:t>
      </w:r>
    </w:p>
    <w:p w:rsid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         </w:t>
      </w:r>
    </w:p>
    <w:p w:rsid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     }</w:t>
      </w:r>
    </w:p>
    <w:p w:rsid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 }</w:t>
      </w:r>
    </w:p>
    <w:p w:rsidR="003B7F01" w:rsidRPr="003B7F01" w:rsidRDefault="003B7F01" w:rsidP="003B7F01">
      <w:pPr>
        <w:autoSpaceDE w:val="0"/>
        <w:autoSpaceDN w:val="0"/>
        <w:adjustRightInd w:val="0"/>
        <w:ind w:firstLine="0"/>
        <w:jc w:val="left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>}</w:t>
      </w:r>
    </w:p>
    <w:sectPr w:rsidR="003B7F01" w:rsidRPr="003B7F01" w:rsidSect="00A95FFD">
      <w:pgSz w:w="11906" w:h="16838"/>
      <w:pgMar w:top="851" w:right="567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B6396"/>
    <w:multiLevelType w:val="hybridMultilevel"/>
    <w:tmpl w:val="1848EC6E"/>
    <w:lvl w:ilvl="0" w:tplc="5E8CAF1A">
      <w:start w:val="10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10B64385"/>
    <w:multiLevelType w:val="hybridMultilevel"/>
    <w:tmpl w:val="AAECB836"/>
    <w:lvl w:ilvl="0" w:tplc="739C973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600A1BCC"/>
    <w:multiLevelType w:val="hybridMultilevel"/>
    <w:tmpl w:val="16BEEE54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6BD644B2"/>
    <w:multiLevelType w:val="multilevel"/>
    <w:tmpl w:val="40A4582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5291"/>
    <w:rsid w:val="00011EBA"/>
    <w:rsid w:val="000123AE"/>
    <w:rsid w:val="00012E08"/>
    <w:rsid w:val="0004149F"/>
    <w:rsid w:val="00043B30"/>
    <w:rsid w:val="00060E9D"/>
    <w:rsid w:val="00075A09"/>
    <w:rsid w:val="00082817"/>
    <w:rsid w:val="0008351C"/>
    <w:rsid w:val="00084183"/>
    <w:rsid w:val="000A241F"/>
    <w:rsid w:val="000B050B"/>
    <w:rsid w:val="000C18A6"/>
    <w:rsid w:val="000C47B7"/>
    <w:rsid w:val="000D5B45"/>
    <w:rsid w:val="000D609E"/>
    <w:rsid w:val="000D7CEF"/>
    <w:rsid w:val="000F1364"/>
    <w:rsid w:val="000F4E8A"/>
    <w:rsid w:val="000F66C6"/>
    <w:rsid w:val="00105521"/>
    <w:rsid w:val="001075B0"/>
    <w:rsid w:val="00107F72"/>
    <w:rsid w:val="0011191A"/>
    <w:rsid w:val="001142E0"/>
    <w:rsid w:val="00121FF0"/>
    <w:rsid w:val="00137B80"/>
    <w:rsid w:val="00141E6F"/>
    <w:rsid w:val="001432CD"/>
    <w:rsid w:val="00147478"/>
    <w:rsid w:val="00160DBE"/>
    <w:rsid w:val="001721BB"/>
    <w:rsid w:val="001729C2"/>
    <w:rsid w:val="001777B0"/>
    <w:rsid w:val="001818EF"/>
    <w:rsid w:val="00191CE0"/>
    <w:rsid w:val="001B29F2"/>
    <w:rsid w:val="001C1832"/>
    <w:rsid w:val="001C7CCB"/>
    <w:rsid w:val="00227C27"/>
    <w:rsid w:val="0023300E"/>
    <w:rsid w:val="0023690C"/>
    <w:rsid w:val="002429AC"/>
    <w:rsid w:val="00256061"/>
    <w:rsid w:val="002567FF"/>
    <w:rsid w:val="00262076"/>
    <w:rsid w:val="00264D78"/>
    <w:rsid w:val="0026526F"/>
    <w:rsid w:val="00270ED6"/>
    <w:rsid w:val="00276CBC"/>
    <w:rsid w:val="002918EA"/>
    <w:rsid w:val="002A682B"/>
    <w:rsid w:val="002B63CF"/>
    <w:rsid w:val="002C0FEA"/>
    <w:rsid w:val="002C6031"/>
    <w:rsid w:val="002D4558"/>
    <w:rsid w:val="002D6370"/>
    <w:rsid w:val="002E1922"/>
    <w:rsid w:val="002E2EC5"/>
    <w:rsid w:val="002F1E1B"/>
    <w:rsid w:val="0031457F"/>
    <w:rsid w:val="00321F93"/>
    <w:rsid w:val="00324B50"/>
    <w:rsid w:val="003339BE"/>
    <w:rsid w:val="003352C7"/>
    <w:rsid w:val="00336EFA"/>
    <w:rsid w:val="00337F43"/>
    <w:rsid w:val="003422CE"/>
    <w:rsid w:val="00345C0F"/>
    <w:rsid w:val="003550CC"/>
    <w:rsid w:val="003623CE"/>
    <w:rsid w:val="0036288C"/>
    <w:rsid w:val="003828AE"/>
    <w:rsid w:val="0038572E"/>
    <w:rsid w:val="00390F93"/>
    <w:rsid w:val="003A3C17"/>
    <w:rsid w:val="003A79FC"/>
    <w:rsid w:val="003B176C"/>
    <w:rsid w:val="003B7636"/>
    <w:rsid w:val="003B7BF6"/>
    <w:rsid w:val="003B7F01"/>
    <w:rsid w:val="003D2480"/>
    <w:rsid w:val="003D3152"/>
    <w:rsid w:val="003D3641"/>
    <w:rsid w:val="003D6D79"/>
    <w:rsid w:val="003E0B36"/>
    <w:rsid w:val="003F0052"/>
    <w:rsid w:val="003F2F6A"/>
    <w:rsid w:val="003F6432"/>
    <w:rsid w:val="00403414"/>
    <w:rsid w:val="004038BB"/>
    <w:rsid w:val="004066A3"/>
    <w:rsid w:val="00412CDC"/>
    <w:rsid w:val="00413CE3"/>
    <w:rsid w:val="00414294"/>
    <w:rsid w:val="00416E07"/>
    <w:rsid w:val="0042391C"/>
    <w:rsid w:val="00424FDE"/>
    <w:rsid w:val="00436E90"/>
    <w:rsid w:val="00440711"/>
    <w:rsid w:val="00444348"/>
    <w:rsid w:val="00445DFB"/>
    <w:rsid w:val="0045256D"/>
    <w:rsid w:val="004610B6"/>
    <w:rsid w:val="00465BB7"/>
    <w:rsid w:val="0048673B"/>
    <w:rsid w:val="00486B0D"/>
    <w:rsid w:val="00492F82"/>
    <w:rsid w:val="004A4B2F"/>
    <w:rsid w:val="004B0A34"/>
    <w:rsid w:val="004B502D"/>
    <w:rsid w:val="004B54DF"/>
    <w:rsid w:val="004B7FAD"/>
    <w:rsid w:val="004C177F"/>
    <w:rsid w:val="004D50B9"/>
    <w:rsid w:val="004E47AD"/>
    <w:rsid w:val="004F4799"/>
    <w:rsid w:val="004F5F7E"/>
    <w:rsid w:val="004F6986"/>
    <w:rsid w:val="0051282F"/>
    <w:rsid w:val="00520D07"/>
    <w:rsid w:val="00525B44"/>
    <w:rsid w:val="00535D44"/>
    <w:rsid w:val="0054372B"/>
    <w:rsid w:val="0054655D"/>
    <w:rsid w:val="005778BD"/>
    <w:rsid w:val="00584D18"/>
    <w:rsid w:val="00595499"/>
    <w:rsid w:val="005971A3"/>
    <w:rsid w:val="005A00A3"/>
    <w:rsid w:val="005A09D2"/>
    <w:rsid w:val="005A2387"/>
    <w:rsid w:val="005B5773"/>
    <w:rsid w:val="005C2D01"/>
    <w:rsid w:val="005F18BD"/>
    <w:rsid w:val="0062183E"/>
    <w:rsid w:val="006265DD"/>
    <w:rsid w:val="0062685C"/>
    <w:rsid w:val="00626B88"/>
    <w:rsid w:val="00630560"/>
    <w:rsid w:val="006310C8"/>
    <w:rsid w:val="00632591"/>
    <w:rsid w:val="006427AF"/>
    <w:rsid w:val="00650837"/>
    <w:rsid w:val="006547FB"/>
    <w:rsid w:val="00660F5B"/>
    <w:rsid w:val="006643DA"/>
    <w:rsid w:val="00670DC5"/>
    <w:rsid w:val="00672819"/>
    <w:rsid w:val="00676292"/>
    <w:rsid w:val="00682F4A"/>
    <w:rsid w:val="00685B6C"/>
    <w:rsid w:val="00692D5D"/>
    <w:rsid w:val="00694010"/>
    <w:rsid w:val="006A3B48"/>
    <w:rsid w:val="006B0AF3"/>
    <w:rsid w:val="006B5E3A"/>
    <w:rsid w:val="006C12BA"/>
    <w:rsid w:val="006D2D99"/>
    <w:rsid w:val="006F21FA"/>
    <w:rsid w:val="006F337D"/>
    <w:rsid w:val="006F3BF6"/>
    <w:rsid w:val="006F7A32"/>
    <w:rsid w:val="0070120D"/>
    <w:rsid w:val="007053EB"/>
    <w:rsid w:val="00707FFC"/>
    <w:rsid w:val="00710740"/>
    <w:rsid w:val="0071264A"/>
    <w:rsid w:val="00712B6E"/>
    <w:rsid w:val="00756121"/>
    <w:rsid w:val="007620B1"/>
    <w:rsid w:val="007622C6"/>
    <w:rsid w:val="00774604"/>
    <w:rsid w:val="00781EB3"/>
    <w:rsid w:val="007842C8"/>
    <w:rsid w:val="00790A3B"/>
    <w:rsid w:val="007960B1"/>
    <w:rsid w:val="007A5F9C"/>
    <w:rsid w:val="007B5E0A"/>
    <w:rsid w:val="007B7E3F"/>
    <w:rsid w:val="007E1B82"/>
    <w:rsid w:val="007F798A"/>
    <w:rsid w:val="0080499E"/>
    <w:rsid w:val="00804F4A"/>
    <w:rsid w:val="00805626"/>
    <w:rsid w:val="008120A8"/>
    <w:rsid w:val="008262ED"/>
    <w:rsid w:val="00834224"/>
    <w:rsid w:val="00834BD7"/>
    <w:rsid w:val="00836BF2"/>
    <w:rsid w:val="00840A66"/>
    <w:rsid w:val="00857CD4"/>
    <w:rsid w:val="00862CCF"/>
    <w:rsid w:val="00865F53"/>
    <w:rsid w:val="008674EA"/>
    <w:rsid w:val="00875356"/>
    <w:rsid w:val="008779CB"/>
    <w:rsid w:val="008A4A62"/>
    <w:rsid w:val="008B0262"/>
    <w:rsid w:val="008B0A14"/>
    <w:rsid w:val="008B670C"/>
    <w:rsid w:val="008C4B01"/>
    <w:rsid w:val="008C7F72"/>
    <w:rsid w:val="008F49F0"/>
    <w:rsid w:val="009133BE"/>
    <w:rsid w:val="00932291"/>
    <w:rsid w:val="00936BE8"/>
    <w:rsid w:val="0095665D"/>
    <w:rsid w:val="009637D3"/>
    <w:rsid w:val="00963BED"/>
    <w:rsid w:val="00965BD2"/>
    <w:rsid w:val="00970317"/>
    <w:rsid w:val="00974312"/>
    <w:rsid w:val="00975836"/>
    <w:rsid w:val="00985A91"/>
    <w:rsid w:val="00996339"/>
    <w:rsid w:val="00996E80"/>
    <w:rsid w:val="00997161"/>
    <w:rsid w:val="009A09E9"/>
    <w:rsid w:val="009A6304"/>
    <w:rsid w:val="009B262A"/>
    <w:rsid w:val="009C481B"/>
    <w:rsid w:val="009C531F"/>
    <w:rsid w:val="009C7DAB"/>
    <w:rsid w:val="009D02BD"/>
    <w:rsid w:val="009D6D79"/>
    <w:rsid w:val="009E71BF"/>
    <w:rsid w:val="009F1AD2"/>
    <w:rsid w:val="009F2BAE"/>
    <w:rsid w:val="00A01048"/>
    <w:rsid w:val="00A2338F"/>
    <w:rsid w:val="00A25E9E"/>
    <w:rsid w:val="00A274C6"/>
    <w:rsid w:val="00A308C2"/>
    <w:rsid w:val="00A31D99"/>
    <w:rsid w:val="00A35B2A"/>
    <w:rsid w:val="00A5063A"/>
    <w:rsid w:val="00A550B7"/>
    <w:rsid w:val="00A55584"/>
    <w:rsid w:val="00A64AA2"/>
    <w:rsid w:val="00A65C15"/>
    <w:rsid w:val="00A7706E"/>
    <w:rsid w:val="00A84728"/>
    <w:rsid w:val="00A95FFD"/>
    <w:rsid w:val="00AA5E5A"/>
    <w:rsid w:val="00AA6F39"/>
    <w:rsid w:val="00AB0CAC"/>
    <w:rsid w:val="00AB25E6"/>
    <w:rsid w:val="00AB3FBC"/>
    <w:rsid w:val="00AB5143"/>
    <w:rsid w:val="00AC32EB"/>
    <w:rsid w:val="00AC4BE7"/>
    <w:rsid w:val="00AD00A6"/>
    <w:rsid w:val="00AD5760"/>
    <w:rsid w:val="00AF104B"/>
    <w:rsid w:val="00AF5994"/>
    <w:rsid w:val="00AF70D6"/>
    <w:rsid w:val="00B01DFF"/>
    <w:rsid w:val="00B064A3"/>
    <w:rsid w:val="00B20F60"/>
    <w:rsid w:val="00B22027"/>
    <w:rsid w:val="00B307AE"/>
    <w:rsid w:val="00B552D2"/>
    <w:rsid w:val="00B56032"/>
    <w:rsid w:val="00B64C1F"/>
    <w:rsid w:val="00B66B88"/>
    <w:rsid w:val="00B83448"/>
    <w:rsid w:val="00B87848"/>
    <w:rsid w:val="00B92197"/>
    <w:rsid w:val="00BC1B4C"/>
    <w:rsid w:val="00BC3250"/>
    <w:rsid w:val="00BC45F9"/>
    <w:rsid w:val="00BE6A08"/>
    <w:rsid w:val="00BF0642"/>
    <w:rsid w:val="00BF7364"/>
    <w:rsid w:val="00C00EDB"/>
    <w:rsid w:val="00C354CF"/>
    <w:rsid w:val="00C36C6C"/>
    <w:rsid w:val="00C51E75"/>
    <w:rsid w:val="00C6398B"/>
    <w:rsid w:val="00C63B57"/>
    <w:rsid w:val="00C663D5"/>
    <w:rsid w:val="00C81A17"/>
    <w:rsid w:val="00C94F93"/>
    <w:rsid w:val="00C97908"/>
    <w:rsid w:val="00CA1501"/>
    <w:rsid w:val="00CA3CC6"/>
    <w:rsid w:val="00CA4DD2"/>
    <w:rsid w:val="00CA583F"/>
    <w:rsid w:val="00CB6C04"/>
    <w:rsid w:val="00CC0C07"/>
    <w:rsid w:val="00CD0F3A"/>
    <w:rsid w:val="00CD119B"/>
    <w:rsid w:val="00CE38A9"/>
    <w:rsid w:val="00CE5C0A"/>
    <w:rsid w:val="00CE687F"/>
    <w:rsid w:val="00CE7468"/>
    <w:rsid w:val="00CF32C2"/>
    <w:rsid w:val="00CF3C5D"/>
    <w:rsid w:val="00CF44A0"/>
    <w:rsid w:val="00D06CC5"/>
    <w:rsid w:val="00D17940"/>
    <w:rsid w:val="00D371DB"/>
    <w:rsid w:val="00D41F70"/>
    <w:rsid w:val="00D47A27"/>
    <w:rsid w:val="00D5218E"/>
    <w:rsid w:val="00D52486"/>
    <w:rsid w:val="00D52A1F"/>
    <w:rsid w:val="00D5318D"/>
    <w:rsid w:val="00D54E1D"/>
    <w:rsid w:val="00D65291"/>
    <w:rsid w:val="00D6531E"/>
    <w:rsid w:val="00D735B0"/>
    <w:rsid w:val="00D77A21"/>
    <w:rsid w:val="00D8248B"/>
    <w:rsid w:val="00D843A0"/>
    <w:rsid w:val="00D85EB9"/>
    <w:rsid w:val="00D86572"/>
    <w:rsid w:val="00D90744"/>
    <w:rsid w:val="00D939F4"/>
    <w:rsid w:val="00D97098"/>
    <w:rsid w:val="00D97BC9"/>
    <w:rsid w:val="00DA4D9B"/>
    <w:rsid w:val="00DA5E6A"/>
    <w:rsid w:val="00DB224C"/>
    <w:rsid w:val="00DB4B3B"/>
    <w:rsid w:val="00DD0748"/>
    <w:rsid w:val="00DD5B44"/>
    <w:rsid w:val="00DF5B9B"/>
    <w:rsid w:val="00DF6048"/>
    <w:rsid w:val="00E02FE1"/>
    <w:rsid w:val="00E10757"/>
    <w:rsid w:val="00E200D6"/>
    <w:rsid w:val="00E21609"/>
    <w:rsid w:val="00E23F12"/>
    <w:rsid w:val="00E23FEF"/>
    <w:rsid w:val="00E270A8"/>
    <w:rsid w:val="00E53269"/>
    <w:rsid w:val="00E6486C"/>
    <w:rsid w:val="00E65D75"/>
    <w:rsid w:val="00E66280"/>
    <w:rsid w:val="00E66AAE"/>
    <w:rsid w:val="00E747BE"/>
    <w:rsid w:val="00E84B0E"/>
    <w:rsid w:val="00E85652"/>
    <w:rsid w:val="00E9488F"/>
    <w:rsid w:val="00EA11D0"/>
    <w:rsid w:val="00EB1237"/>
    <w:rsid w:val="00EB2AF5"/>
    <w:rsid w:val="00EB5ECB"/>
    <w:rsid w:val="00EC61C4"/>
    <w:rsid w:val="00EC7732"/>
    <w:rsid w:val="00ED1327"/>
    <w:rsid w:val="00ED4690"/>
    <w:rsid w:val="00EE7840"/>
    <w:rsid w:val="00EF32E0"/>
    <w:rsid w:val="00EF731B"/>
    <w:rsid w:val="00F03FAA"/>
    <w:rsid w:val="00F06951"/>
    <w:rsid w:val="00F1318E"/>
    <w:rsid w:val="00F972A4"/>
    <w:rsid w:val="00FA621F"/>
    <w:rsid w:val="00FB5F51"/>
    <w:rsid w:val="00FC2EE3"/>
    <w:rsid w:val="00FC36AB"/>
    <w:rsid w:val="00FC7E3E"/>
    <w:rsid w:val="00FD50D7"/>
    <w:rsid w:val="00FD731A"/>
    <w:rsid w:val="00FE0DB2"/>
    <w:rsid w:val="00FE4693"/>
    <w:rsid w:val="00FF6CC9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7C2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506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5063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99"/>
    <w:qFormat/>
    <w:rsid w:val="00A5063A"/>
    <w:pPr>
      <w:ind w:left="720" w:firstLine="0"/>
      <w:contextualSpacing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6">
    <w:name w:val="Table Grid"/>
    <w:basedOn w:val="a1"/>
    <w:uiPriority w:val="59"/>
    <w:rsid w:val="007620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unhideWhenUsed/>
    <w:rsid w:val="00CC0C07"/>
    <w:rPr>
      <w:color w:val="0000FF" w:themeColor="hyperlink"/>
      <w:u w:val="single"/>
    </w:rPr>
  </w:style>
  <w:style w:type="paragraph" w:styleId="a8">
    <w:name w:val="Normal (Web)"/>
    <w:basedOn w:val="a"/>
    <w:uiPriority w:val="99"/>
    <w:semiHidden/>
    <w:unhideWhenUsed/>
    <w:rsid w:val="00B552D2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Placeholder Text"/>
    <w:basedOn w:val="a0"/>
    <w:uiPriority w:val="99"/>
    <w:semiHidden/>
    <w:rsid w:val="00424FDE"/>
    <w:rPr>
      <w:color w:val="808080"/>
    </w:rPr>
  </w:style>
  <w:style w:type="paragraph" w:styleId="aa">
    <w:name w:val="No Spacing"/>
    <w:uiPriority w:val="1"/>
    <w:qFormat/>
    <w:rsid w:val="00A55584"/>
    <w:pPr>
      <w:ind w:firstLine="0"/>
      <w:jc w:val="left"/>
    </w:pPr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7C2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506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5063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99"/>
    <w:qFormat/>
    <w:rsid w:val="00A5063A"/>
    <w:pPr>
      <w:ind w:left="720" w:firstLine="0"/>
      <w:contextualSpacing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6">
    <w:name w:val="Table Grid"/>
    <w:basedOn w:val="a1"/>
    <w:uiPriority w:val="59"/>
    <w:rsid w:val="007620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unhideWhenUsed/>
    <w:rsid w:val="00CC0C07"/>
    <w:rPr>
      <w:color w:val="0000FF" w:themeColor="hyperlink"/>
      <w:u w:val="single"/>
    </w:rPr>
  </w:style>
  <w:style w:type="paragraph" w:styleId="a8">
    <w:name w:val="Normal (Web)"/>
    <w:basedOn w:val="a"/>
    <w:uiPriority w:val="99"/>
    <w:semiHidden/>
    <w:unhideWhenUsed/>
    <w:rsid w:val="00B552D2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Placeholder Text"/>
    <w:basedOn w:val="a0"/>
    <w:uiPriority w:val="99"/>
    <w:semiHidden/>
    <w:rsid w:val="00424FDE"/>
    <w:rPr>
      <w:color w:val="808080"/>
    </w:rPr>
  </w:style>
  <w:style w:type="paragraph" w:styleId="aa">
    <w:name w:val="No Spacing"/>
    <w:uiPriority w:val="1"/>
    <w:qFormat/>
    <w:rsid w:val="00A55584"/>
    <w:pPr>
      <w:ind w:firstLine="0"/>
      <w:jc w:val="left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882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BF5E6A-10B5-41B5-99A9-093C627E62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6</TotalTime>
  <Pages>11</Pages>
  <Words>1530</Words>
  <Characters>8725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elkosoft</Company>
  <LinksUpToDate>false</LinksUpToDate>
  <CharactersWithSpaces>10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shkevich</dc:creator>
  <cp:keywords/>
  <dc:description/>
  <cp:lastModifiedBy>Max</cp:lastModifiedBy>
  <cp:revision>38</cp:revision>
  <cp:lastPrinted>2014-06-20T09:39:00Z</cp:lastPrinted>
  <dcterms:created xsi:type="dcterms:W3CDTF">2014-04-16T09:15:00Z</dcterms:created>
  <dcterms:modified xsi:type="dcterms:W3CDTF">2014-06-20T10:54:00Z</dcterms:modified>
</cp:coreProperties>
</file>